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35"/>
  </p:notesMasterIdLst>
  <p:sldIdLst>
    <p:sldId id="257" r:id="rId3"/>
    <p:sldId id="283" r:id="rId4"/>
    <p:sldId id="443" r:id="rId5"/>
    <p:sldId id="473" r:id="rId6"/>
    <p:sldId id="284" r:id="rId7"/>
    <p:sldId id="438" r:id="rId8"/>
    <p:sldId id="440" r:id="rId9"/>
    <p:sldId id="472" r:id="rId10"/>
    <p:sldId id="474" r:id="rId11"/>
    <p:sldId id="285" r:id="rId12"/>
    <p:sldId id="308" r:id="rId13"/>
    <p:sldId id="307" r:id="rId14"/>
    <p:sldId id="309" r:id="rId15"/>
    <p:sldId id="297" r:id="rId16"/>
    <p:sldId id="299" r:id="rId17"/>
    <p:sldId id="310" r:id="rId18"/>
    <p:sldId id="298" r:id="rId19"/>
    <p:sldId id="478" r:id="rId20"/>
    <p:sldId id="314" r:id="rId21"/>
    <p:sldId id="286" r:id="rId22"/>
    <p:sldId id="287" r:id="rId23"/>
    <p:sldId id="475" r:id="rId24"/>
    <p:sldId id="316" r:id="rId25"/>
    <p:sldId id="477" r:id="rId26"/>
    <p:sldId id="319" r:id="rId27"/>
    <p:sldId id="317" r:id="rId28"/>
    <p:sldId id="325" r:id="rId29"/>
    <p:sldId id="318" r:id="rId30"/>
    <p:sldId id="320" r:id="rId31"/>
    <p:sldId id="321" r:id="rId32"/>
    <p:sldId id="322" r:id="rId33"/>
    <p:sldId id="272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35" autoAdjust="0"/>
    <p:restoredTop sz="94660"/>
  </p:normalViewPr>
  <p:slideViewPr>
    <p:cSldViewPr snapToGrid="0">
      <p:cViewPr varScale="1">
        <p:scale>
          <a:sx n="149" d="100"/>
          <a:sy n="149" d="100"/>
        </p:scale>
        <p:origin x="104" y="1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F9E0C6-FEF4-4BD2-8750-83DB40E61E83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F219AD-4FC5-4098-8ECF-F161EB3030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745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DA79E-E9AC-43C1-ABAB-7C39F1C47773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E19A61-268A-42FB-A53F-43E09090D75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249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对称可搜索加密中的非线性搜索与公钥可搜索加密中的多写入者。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en-US" altLang="zh-CN" dirty="0"/>
              <a:t>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4F219AD-4FC5-4098-8ECF-F161EB3030F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9644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4F219AD-4FC5-4098-8ECF-F161EB3030F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0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4B179D-4656-F41F-4F70-66A48902D8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3618522-1BDD-B0D2-7902-703934AA08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372B0B-FBFC-EE77-1713-A03A8EB41B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F87611-0E4E-8C9C-A5C7-6FE3890FC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DA656C-1A47-0055-D719-6BC32DABF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843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128979-2FEF-786E-C647-2EDD9AAB6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0747BD2-7AF9-18E2-F249-E1A2C1052D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B75DB9-13B1-7BE6-6E1F-451A6527C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2D9F8F-3F6C-A720-E421-7EFB79AE2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097CEB-4454-FC06-D74D-C76EB05AF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86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BC135B2-28DC-3A2C-0042-987E6ADD37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AE0DEDA-56D3-62DE-C731-62031D31EB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B471A7-E2A0-1BD1-3400-459ED28B5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52353F-452E-674F-4142-25537642E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CDA9F7-0406-CCB2-41FA-24C6B355E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5730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38743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平行四边形 3">
            <a:extLst>
              <a:ext uri="{FF2B5EF4-FFF2-40B4-BE49-F238E27FC236}">
                <a16:creationId xmlns:a16="http://schemas.microsoft.com/office/drawing/2014/main" id="{499AB620-6E09-41BA-94F5-FEEA162468AD}"/>
              </a:ext>
            </a:extLst>
          </p:cNvPr>
          <p:cNvSpPr/>
          <p:nvPr userDrawn="1"/>
        </p:nvSpPr>
        <p:spPr>
          <a:xfrm>
            <a:off x="8420799" y="6544465"/>
            <a:ext cx="3784244" cy="313535"/>
          </a:xfrm>
          <a:custGeom>
            <a:avLst/>
            <a:gdLst>
              <a:gd name="connsiteX0" fmla="*/ 0 w 3749666"/>
              <a:gd name="connsiteY0" fmla="*/ 279463 h 279463"/>
              <a:gd name="connsiteX1" fmla="*/ 323562 w 3749666"/>
              <a:gd name="connsiteY1" fmla="*/ 0 h 279463"/>
              <a:gd name="connsiteX2" fmla="*/ 3749666 w 3749666"/>
              <a:gd name="connsiteY2" fmla="*/ 0 h 279463"/>
              <a:gd name="connsiteX3" fmla="*/ 3426104 w 3749666"/>
              <a:gd name="connsiteY3" fmla="*/ 279463 h 279463"/>
              <a:gd name="connsiteX4" fmla="*/ 0 w 3749666"/>
              <a:gd name="connsiteY4" fmla="*/ 279463 h 279463"/>
              <a:gd name="connsiteX0" fmla="*/ 0 w 3784244"/>
              <a:gd name="connsiteY0" fmla="*/ 279463 h 279463"/>
              <a:gd name="connsiteX1" fmla="*/ 323562 w 3784244"/>
              <a:gd name="connsiteY1" fmla="*/ 0 h 279463"/>
              <a:gd name="connsiteX2" fmla="*/ 3749666 w 3784244"/>
              <a:gd name="connsiteY2" fmla="*/ 0 h 279463"/>
              <a:gd name="connsiteX3" fmla="*/ 3784244 w 3784244"/>
              <a:gd name="connsiteY3" fmla="*/ 279463 h 279463"/>
              <a:gd name="connsiteX4" fmla="*/ 0 w 3784244"/>
              <a:gd name="connsiteY4" fmla="*/ 279463 h 279463"/>
              <a:gd name="connsiteX0" fmla="*/ 0 w 3784244"/>
              <a:gd name="connsiteY0" fmla="*/ 279463 h 279463"/>
              <a:gd name="connsiteX1" fmla="*/ 323562 w 3784244"/>
              <a:gd name="connsiteY1" fmla="*/ 0 h 279463"/>
              <a:gd name="connsiteX2" fmla="*/ 3772526 w 3784244"/>
              <a:gd name="connsiteY2" fmla="*/ 6792 h 279463"/>
              <a:gd name="connsiteX3" fmla="*/ 3784244 w 3784244"/>
              <a:gd name="connsiteY3" fmla="*/ 279463 h 279463"/>
              <a:gd name="connsiteX4" fmla="*/ 0 w 3784244"/>
              <a:gd name="connsiteY4" fmla="*/ 279463 h 279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84244" h="279463">
                <a:moveTo>
                  <a:pt x="0" y="279463"/>
                </a:moveTo>
                <a:lnTo>
                  <a:pt x="323562" y="0"/>
                </a:lnTo>
                <a:lnTo>
                  <a:pt x="3772526" y="6792"/>
                </a:lnTo>
                <a:lnTo>
                  <a:pt x="3784244" y="279463"/>
                </a:lnTo>
                <a:lnTo>
                  <a:pt x="0" y="279463"/>
                </a:lnTo>
                <a:close/>
              </a:path>
            </a:pathLst>
          </a:custGeom>
          <a:solidFill>
            <a:srgbClr val="E2E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平行四边形 3">
            <a:extLst>
              <a:ext uri="{FF2B5EF4-FFF2-40B4-BE49-F238E27FC236}">
                <a16:creationId xmlns:a16="http://schemas.microsoft.com/office/drawing/2014/main" id="{499AB620-6E09-41BA-94F5-FEEA162468AD}"/>
              </a:ext>
            </a:extLst>
          </p:cNvPr>
          <p:cNvSpPr/>
          <p:nvPr userDrawn="1"/>
        </p:nvSpPr>
        <p:spPr>
          <a:xfrm rot="10800000">
            <a:off x="-34578" y="2380"/>
            <a:ext cx="3784244" cy="313535"/>
          </a:xfrm>
          <a:custGeom>
            <a:avLst/>
            <a:gdLst>
              <a:gd name="connsiteX0" fmla="*/ 0 w 3749666"/>
              <a:gd name="connsiteY0" fmla="*/ 279463 h 279463"/>
              <a:gd name="connsiteX1" fmla="*/ 323562 w 3749666"/>
              <a:gd name="connsiteY1" fmla="*/ 0 h 279463"/>
              <a:gd name="connsiteX2" fmla="*/ 3749666 w 3749666"/>
              <a:gd name="connsiteY2" fmla="*/ 0 h 279463"/>
              <a:gd name="connsiteX3" fmla="*/ 3426104 w 3749666"/>
              <a:gd name="connsiteY3" fmla="*/ 279463 h 279463"/>
              <a:gd name="connsiteX4" fmla="*/ 0 w 3749666"/>
              <a:gd name="connsiteY4" fmla="*/ 279463 h 279463"/>
              <a:gd name="connsiteX0" fmla="*/ 0 w 3784244"/>
              <a:gd name="connsiteY0" fmla="*/ 279463 h 279463"/>
              <a:gd name="connsiteX1" fmla="*/ 323562 w 3784244"/>
              <a:gd name="connsiteY1" fmla="*/ 0 h 279463"/>
              <a:gd name="connsiteX2" fmla="*/ 3749666 w 3784244"/>
              <a:gd name="connsiteY2" fmla="*/ 0 h 279463"/>
              <a:gd name="connsiteX3" fmla="*/ 3784244 w 3784244"/>
              <a:gd name="connsiteY3" fmla="*/ 279463 h 279463"/>
              <a:gd name="connsiteX4" fmla="*/ 0 w 3784244"/>
              <a:gd name="connsiteY4" fmla="*/ 279463 h 279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84244" h="279463">
                <a:moveTo>
                  <a:pt x="0" y="279463"/>
                </a:moveTo>
                <a:lnTo>
                  <a:pt x="323562" y="0"/>
                </a:lnTo>
                <a:lnTo>
                  <a:pt x="3749666" y="0"/>
                </a:lnTo>
                <a:lnTo>
                  <a:pt x="3784244" y="279463"/>
                </a:lnTo>
                <a:lnTo>
                  <a:pt x="0" y="279463"/>
                </a:lnTo>
                <a:close/>
              </a:path>
            </a:pathLst>
          </a:custGeom>
          <a:solidFill>
            <a:srgbClr val="E2E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平行四边形 18">
            <a:extLst>
              <a:ext uri="{FF2B5EF4-FFF2-40B4-BE49-F238E27FC236}">
                <a16:creationId xmlns:a16="http://schemas.microsoft.com/office/drawing/2014/main" id="{6F7C9EFB-A475-4997-88D2-22BAEC3728CC}"/>
              </a:ext>
            </a:extLst>
          </p:cNvPr>
          <p:cNvSpPr/>
          <p:nvPr userDrawn="1"/>
        </p:nvSpPr>
        <p:spPr>
          <a:xfrm rot="10800000">
            <a:off x="0" y="0"/>
            <a:ext cx="3216338" cy="316834"/>
          </a:xfrm>
          <a:custGeom>
            <a:avLst/>
            <a:gdLst>
              <a:gd name="connsiteX0" fmla="*/ 0 w 3572681"/>
              <a:gd name="connsiteY0" fmla="*/ 307776 h 307776"/>
              <a:gd name="connsiteX1" fmla="*/ 356343 w 3572681"/>
              <a:gd name="connsiteY1" fmla="*/ 0 h 307776"/>
              <a:gd name="connsiteX2" fmla="*/ 3572681 w 3572681"/>
              <a:gd name="connsiteY2" fmla="*/ 0 h 307776"/>
              <a:gd name="connsiteX3" fmla="*/ 3216338 w 3572681"/>
              <a:gd name="connsiteY3" fmla="*/ 307776 h 307776"/>
              <a:gd name="connsiteX4" fmla="*/ 0 w 3572681"/>
              <a:gd name="connsiteY4" fmla="*/ 307776 h 307776"/>
              <a:gd name="connsiteX0" fmla="*/ 0 w 3216338"/>
              <a:gd name="connsiteY0" fmla="*/ 307776 h 307776"/>
              <a:gd name="connsiteX1" fmla="*/ 356343 w 3216338"/>
              <a:gd name="connsiteY1" fmla="*/ 0 h 307776"/>
              <a:gd name="connsiteX2" fmla="*/ 3210731 w 3216338"/>
              <a:gd name="connsiteY2" fmla="*/ 0 h 307776"/>
              <a:gd name="connsiteX3" fmla="*/ 3216338 w 3216338"/>
              <a:gd name="connsiteY3" fmla="*/ 307776 h 307776"/>
              <a:gd name="connsiteX4" fmla="*/ 0 w 3216338"/>
              <a:gd name="connsiteY4" fmla="*/ 307776 h 307776"/>
              <a:gd name="connsiteX0" fmla="*/ 0 w 3216338"/>
              <a:gd name="connsiteY0" fmla="*/ 310157 h 310157"/>
              <a:gd name="connsiteX1" fmla="*/ 356343 w 3216338"/>
              <a:gd name="connsiteY1" fmla="*/ 2381 h 310157"/>
              <a:gd name="connsiteX2" fmla="*/ 3215494 w 3216338"/>
              <a:gd name="connsiteY2" fmla="*/ 0 h 310157"/>
              <a:gd name="connsiteX3" fmla="*/ 3216338 w 3216338"/>
              <a:gd name="connsiteY3" fmla="*/ 310157 h 310157"/>
              <a:gd name="connsiteX4" fmla="*/ 0 w 3216338"/>
              <a:gd name="connsiteY4" fmla="*/ 310157 h 310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16338" h="310157">
                <a:moveTo>
                  <a:pt x="0" y="310157"/>
                </a:moveTo>
                <a:lnTo>
                  <a:pt x="356343" y="2381"/>
                </a:lnTo>
                <a:lnTo>
                  <a:pt x="3215494" y="0"/>
                </a:lnTo>
                <a:cubicBezTo>
                  <a:pt x="3215775" y="103386"/>
                  <a:pt x="3216057" y="206771"/>
                  <a:pt x="3216338" y="310157"/>
                </a:cubicBezTo>
                <a:lnTo>
                  <a:pt x="0" y="310157"/>
                </a:lnTo>
                <a:close/>
              </a:path>
            </a:pathLst>
          </a:custGeom>
          <a:gradFill>
            <a:gsLst>
              <a:gs pos="0">
                <a:srgbClr val="2F8BFD">
                  <a:alpha val="17000"/>
                </a:srgbClr>
              </a:gs>
              <a:gs pos="100000">
                <a:srgbClr val="0159D5"/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: 圆角 9">
            <a:extLst>
              <a:ext uri="{FF2B5EF4-FFF2-40B4-BE49-F238E27FC236}">
                <a16:creationId xmlns:a16="http://schemas.microsoft.com/office/drawing/2014/main" id="{CCF0B232-C7E9-4D6D-9D4C-25BBD7BEAC35}"/>
              </a:ext>
            </a:extLst>
          </p:cNvPr>
          <p:cNvSpPr/>
          <p:nvPr userDrawn="1"/>
        </p:nvSpPr>
        <p:spPr>
          <a:xfrm>
            <a:off x="0" y="522918"/>
            <a:ext cx="474562" cy="63756"/>
          </a:xfrm>
          <a:prstGeom prst="roundRect">
            <a:avLst/>
          </a:prstGeom>
          <a:gradFill>
            <a:gsLst>
              <a:gs pos="0">
                <a:srgbClr val="2F8BFD">
                  <a:alpha val="17000"/>
                </a:srgbClr>
              </a:gs>
              <a:gs pos="100000">
                <a:srgbClr val="0159D5"/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C3C609EA-C2BB-4DB3-8E83-24BB2DAEC94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381324" y="341398"/>
            <a:ext cx="2326705" cy="40334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000" b="1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altLang="zh-CN" dirty="0"/>
              <a:t>-</a:t>
            </a:r>
            <a:r>
              <a:rPr lang="zh-CN" altLang="en-US" dirty="0"/>
              <a:t>输入标题内容</a:t>
            </a:r>
          </a:p>
        </p:txBody>
      </p:sp>
    </p:spTree>
    <p:extLst>
      <p:ext uri="{BB962C8B-B14F-4D97-AF65-F5344CB8AC3E}">
        <p14:creationId xmlns:p14="http://schemas.microsoft.com/office/powerpoint/2010/main" val="95398814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7265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平行四边形 3">
            <a:extLst>
              <a:ext uri="{FF2B5EF4-FFF2-40B4-BE49-F238E27FC236}">
                <a16:creationId xmlns:a16="http://schemas.microsoft.com/office/drawing/2014/main" id="{499AB620-6E09-41BA-94F5-FEEA162468AD}"/>
              </a:ext>
            </a:extLst>
          </p:cNvPr>
          <p:cNvSpPr/>
          <p:nvPr userDrawn="1"/>
        </p:nvSpPr>
        <p:spPr>
          <a:xfrm>
            <a:off x="8420799" y="6544465"/>
            <a:ext cx="3784244" cy="313535"/>
          </a:xfrm>
          <a:custGeom>
            <a:avLst/>
            <a:gdLst>
              <a:gd name="connsiteX0" fmla="*/ 0 w 3749666"/>
              <a:gd name="connsiteY0" fmla="*/ 279463 h 279463"/>
              <a:gd name="connsiteX1" fmla="*/ 323562 w 3749666"/>
              <a:gd name="connsiteY1" fmla="*/ 0 h 279463"/>
              <a:gd name="connsiteX2" fmla="*/ 3749666 w 3749666"/>
              <a:gd name="connsiteY2" fmla="*/ 0 h 279463"/>
              <a:gd name="connsiteX3" fmla="*/ 3426104 w 3749666"/>
              <a:gd name="connsiteY3" fmla="*/ 279463 h 279463"/>
              <a:gd name="connsiteX4" fmla="*/ 0 w 3749666"/>
              <a:gd name="connsiteY4" fmla="*/ 279463 h 279463"/>
              <a:gd name="connsiteX0" fmla="*/ 0 w 3784244"/>
              <a:gd name="connsiteY0" fmla="*/ 279463 h 279463"/>
              <a:gd name="connsiteX1" fmla="*/ 323562 w 3784244"/>
              <a:gd name="connsiteY1" fmla="*/ 0 h 279463"/>
              <a:gd name="connsiteX2" fmla="*/ 3749666 w 3784244"/>
              <a:gd name="connsiteY2" fmla="*/ 0 h 279463"/>
              <a:gd name="connsiteX3" fmla="*/ 3784244 w 3784244"/>
              <a:gd name="connsiteY3" fmla="*/ 279463 h 279463"/>
              <a:gd name="connsiteX4" fmla="*/ 0 w 3784244"/>
              <a:gd name="connsiteY4" fmla="*/ 279463 h 279463"/>
              <a:gd name="connsiteX0" fmla="*/ 0 w 3784244"/>
              <a:gd name="connsiteY0" fmla="*/ 279463 h 279463"/>
              <a:gd name="connsiteX1" fmla="*/ 323562 w 3784244"/>
              <a:gd name="connsiteY1" fmla="*/ 0 h 279463"/>
              <a:gd name="connsiteX2" fmla="*/ 3772526 w 3784244"/>
              <a:gd name="connsiteY2" fmla="*/ 6792 h 279463"/>
              <a:gd name="connsiteX3" fmla="*/ 3784244 w 3784244"/>
              <a:gd name="connsiteY3" fmla="*/ 279463 h 279463"/>
              <a:gd name="connsiteX4" fmla="*/ 0 w 3784244"/>
              <a:gd name="connsiteY4" fmla="*/ 279463 h 279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84244" h="279463">
                <a:moveTo>
                  <a:pt x="0" y="279463"/>
                </a:moveTo>
                <a:lnTo>
                  <a:pt x="323562" y="0"/>
                </a:lnTo>
                <a:lnTo>
                  <a:pt x="3772526" y="6792"/>
                </a:lnTo>
                <a:lnTo>
                  <a:pt x="3784244" y="279463"/>
                </a:lnTo>
                <a:lnTo>
                  <a:pt x="0" y="279463"/>
                </a:lnTo>
                <a:close/>
              </a:path>
            </a:pathLst>
          </a:custGeom>
          <a:solidFill>
            <a:srgbClr val="E2E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占位符 50"/>
          <p:cNvSpPr>
            <a:spLocks noGrp="1"/>
          </p:cNvSpPr>
          <p:nvPr>
            <p:ph type="body" sz="quarter" idx="21" hasCustomPrompt="1"/>
          </p:nvPr>
        </p:nvSpPr>
        <p:spPr>
          <a:xfrm>
            <a:off x="11441418" y="6592624"/>
            <a:ext cx="414783" cy="28847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rgbClr val="0E62DA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3" name="平行四边形 3">
            <a:extLst>
              <a:ext uri="{FF2B5EF4-FFF2-40B4-BE49-F238E27FC236}">
                <a16:creationId xmlns:a16="http://schemas.microsoft.com/office/drawing/2014/main" id="{499AB620-6E09-41BA-94F5-FEEA162468AD}"/>
              </a:ext>
            </a:extLst>
          </p:cNvPr>
          <p:cNvSpPr/>
          <p:nvPr userDrawn="1"/>
        </p:nvSpPr>
        <p:spPr>
          <a:xfrm rot="10800000">
            <a:off x="-34578" y="2380"/>
            <a:ext cx="3784244" cy="313535"/>
          </a:xfrm>
          <a:custGeom>
            <a:avLst/>
            <a:gdLst>
              <a:gd name="connsiteX0" fmla="*/ 0 w 3749666"/>
              <a:gd name="connsiteY0" fmla="*/ 279463 h 279463"/>
              <a:gd name="connsiteX1" fmla="*/ 323562 w 3749666"/>
              <a:gd name="connsiteY1" fmla="*/ 0 h 279463"/>
              <a:gd name="connsiteX2" fmla="*/ 3749666 w 3749666"/>
              <a:gd name="connsiteY2" fmla="*/ 0 h 279463"/>
              <a:gd name="connsiteX3" fmla="*/ 3426104 w 3749666"/>
              <a:gd name="connsiteY3" fmla="*/ 279463 h 279463"/>
              <a:gd name="connsiteX4" fmla="*/ 0 w 3749666"/>
              <a:gd name="connsiteY4" fmla="*/ 279463 h 279463"/>
              <a:gd name="connsiteX0" fmla="*/ 0 w 3784244"/>
              <a:gd name="connsiteY0" fmla="*/ 279463 h 279463"/>
              <a:gd name="connsiteX1" fmla="*/ 323562 w 3784244"/>
              <a:gd name="connsiteY1" fmla="*/ 0 h 279463"/>
              <a:gd name="connsiteX2" fmla="*/ 3749666 w 3784244"/>
              <a:gd name="connsiteY2" fmla="*/ 0 h 279463"/>
              <a:gd name="connsiteX3" fmla="*/ 3784244 w 3784244"/>
              <a:gd name="connsiteY3" fmla="*/ 279463 h 279463"/>
              <a:gd name="connsiteX4" fmla="*/ 0 w 3784244"/>
              <a:gd name="connsiteY4" fmla="*/ 279463 h 279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84244" h="279463">
                <a:moveTo>
                  <a:pt x="0" y="279463"/>
                </a:moveTo>
                <a:lnTo>
                  <a:pt x="323562" y="0"/>
                </a:lnTo>
                <a:lnTo>
                  <a:pt x="3749666" y="0"/>
                </a:lnTo>
                <a:lnTo>
                  <a:pt x="3784244" y="279463"/>
                </a:lnTo>
                <a:lnTo>
                  <a:pt x="0" y="279463"/>
                </a:lnTo>
                <a:close/>
              </a:path>
            </a:pathLst>
          </a:custGeom>
          <a:solidFill>
            <a:srgbClr val="E2E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平行四边形 18">
            <a:extLst>
              <a:ext uri="{FF2B5EF4-FFF2-40B4-BE49-F238E27FC236}">
                <a16:creationId xmlns:a16="http://schemas.microsoft.com/office/drawing/2014/main" id="{6F7C9EFB-A475-4997-88D2-22BAEC3728CC}"/>
              </a:ext>
            </a:extLst>
          </p:cNvPr>
          <p:cNvSpPr/>
          <p:nvPr userDrawn="1"/>
        </p:nvSpPr>
        <p:spPr>
          <a:xfrm rot="10800000">
            <a:off x="0" y="0"/>
            <a:ext cx="3216338" cy="316834"/>
          </a:xfrm>
          <a:custGeom>
            <a:avLst/>
            <a:gdLst>
              <a:gd name="connsiteX0" fmla="*/ 0 w 3572681"/>
              <a:gd name="connsiteY0" fmla="*/ 307776 h 307776"/>
              <a:gd name="connsiteX1" fmla="*/ 356343 w 3572681"/>
              <a:gd name="connsiteY1" fmla="*/ 0 h 307776"/>
              <a:gd name="connsiteX2" fmla="*/ 3572681 w 3572681"/>
              <a:gd name="connsiteY2" fmla="*/ 0 h 307776"/>
              <a:gd name="connsiteX3" fmla="*/ 3216338 w 3572681"/>
              <a:gd name="connsiteY3" fmla="*/ 307776 h 307776"/>
              <a:gd name="connsiteX4" fmla="*/ 0 w 3572681"/>
              <a:gd name="connsiteY4" fmla="*/ 307776 h 307776"/>
              <a:gd name="connsiteX0" fmla="*/ 0 w 3216338"/>
              <a:gd name="connsiteY0" fmla="*/ 307776 h 307776"/>
              <a:gd name="connsiteX1" fmla="*/ 356343 w 3216338"/>
              <a:gd name="connsiteY1" fmla="*/ 0 h 307776"/>
              <a:gd name="connsiteX2" fmla="*/ 3210731 w 3216338"/>
              <a:gd name="connsiteY2" fmla="*/ 0 h 307776"/>
              <a:gd name="connsiteX3" fmla="*/ 3216338 w 3216338"/>
              <a:gd name="connsiteY3" fmla="*/ 307776 h 307776"/>
              <a:gd name="connsiteX4" fmla="*/ 0 w 3216338"/>
              <a:gd name="connsiteY4" fmla="*/ 307776 h 307776"/>
              <a:gd name="connsiteX0" fmla="*/ 0 w 3216338"/>
              <a:gd name="connsiteY0" fmla="*/ 310157 h 310157"/>
              <a:gd name="connsiteX1" fmla="*/ 356343 w 3216338"/>
              <a:gd name="connsiteY1" fmla="*/ 2381 h 310157"/>
              <a:gd name="connsiteX2" fmla="*/ 3215494 w 3216338"/>
              <a:gd name="connsiteY2" fmla="*/ 0 h 310157"/>
              <a:gd name="connsiteX3" fmla="*/ 3216338 w 3216338"/>
              <a:gd name="connsiteY3" fmla="*/ 310157 h 310157"/>
              <a:gd name="connsiteX4" fmla="*/ 0 w 3216338"/>
              <a:gd name="connsiteY4" fmla="*/ 310157 h 310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16338" h="310157">
                <a:moveTo>
                  <a:pt x="0" y="310157"/>
                </a:moveTo>
                <a:lnTo>
                  <a:pt x="356343" y="2381"/>
                </a:lnTo>
                <a:lnTo>
                  <a:pt x="3215494" y="0"/>
                </a:lnTo>
                <a:cubicBezTo>
                  <a:pt x="3215775" y="103386"/>
                  <a:pt x="3216057" y="206771"/>
                  <a:pt x="3216338" y="310157"/>
                </a:cubicBezTo>
                <a:lnTo>
                  <a:pt x="0" y="310157"/>
                </a:lnTo>
                <a:close/>
              </a:path>
            </a:pathLst>
          </a:custGeom>
          <a:gradFill>
            <a:gsLst>
              <a:gs pos="0">
                <a:srgbClr val="2F8BFD">
                  <a:alpha val="17000"/>
                </a:srgbClr>
              </a:gs>
              <a:gs pos="100000">
                <a:srgbClr val="0159D5"/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: 圆角 9">
            <a:extLst>
              <a:ext uri="{FF2B5EF4-FFF2-40B4-BE49-F238E27FC236}">
                <a16:creationId xmlns:a16="http://schemas.microsoft.com/office/drawing/2014/main" id="{CCF0B232-C7E9-4D6D-9D4C-25BBD7BEAC35}"/>
              </a:ext>
            </a:extLst>
          </p:cNvPr>
          <p:cNvSpPr/>
          <p:nvPr userDrawn="1"/>
        </p:nvSpPr>
        <p:spPr>
          <a:xfrm>
            <a:off x="0" y="522918"/>
            <a:ext cx="474562" cy="63756"/>
          </a:xfrm>
          <a:prstGeom prst="roundRect">
            <a:avLst/>
          </a:prstGeom>
          <a:gradFill>
            <a:gsLst>
              <a:gs pos="0">
                <a:srgbClr val="2F8BFD">
                  <a:alpha val="17000"/>
                </a:srgbClr>
              </a:gs>
              <a:gs pos="100000">
                <a:srgbClr val="0159D5"/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C3C609EA-C2BB-4DB3-8E83-24BB2DAEC94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381324" y="341398"/>
            <a:ext cx="2326705" cy="40334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000" b="1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altLang="zh-CN" dirty="0"/>
              <a:t>-</a:t>
            </a:r>
            <a:r>
              <a:rPr lang="zh-CN" altLang="en-US" dirty="0"/>
              <a:t>输入标题内容</a:t>
            </a:r>
          </a:p>
        </p:txBody>
      </p:sp>
    </p:spTree>
    <p:extLst>
      <p:ext uri="{BB962C8B-B14F-4D97-AF65-F5344CB8AC3E}">
        <p14:creationId xmlns:p14="http://schemas.microsoft.com/office/powerpoint/2010/main" val="15055326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7265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C609EA-C2BB-4DB3-8E83-24BB2DAEC94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398522" y="2448658"/>
            <a:ext cx="7381578" cy="1050826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z="6000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未信安</a:t>
            </a:r>
            <a:r>
              <a:rPr lang="en-US" altLang="zh-CN" sz="6000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6000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</a:t>
            </a:r>
          </a:p>
        </p:txBody>
      </p: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A7079489-8F57-49A4-921A-8D460DAC0442}"/>
              </a:ext>
            </a:extLst>
          </p:cNvPr>
          <p:cNvSpPr/>
          <p:nvPr userDrawn="1"/>
        </p:nvSpPr>
        <p:spPr>
          <a:xfrm>
            <a:off x="5864910" y="3714915"/>
            <a:ext cx="1842160" cy="307776"/>
          </a:xfrm>
          <a:prstGeom prst="parallelogram">
            <a:avLst>
              <a:gd name="adj" fmla="val 115780"/>
            </a:avLst>
          </a:prstGeom>
          <a:solidFill>
            <a:srgbClr val="0195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平行四边形 9">
            <a:extLst>
              <a:ext uri="{FF2B5EF4-FFF2-40B4-BE49-F238E27FC236}">
                <a16:creationId xmlns:a16="http://schemas.microsoft.com/office/drawing/2014/main" id="{75679747-3DA4-44D0-95FF-918C6E00917F}"/>
              </a:ext>
            </a:extLst>
          </p:cNvPr>
          <p:cNvSpPr/>
          <p:nvPr userDrawn="1"/>
        </p:nvSpPr>
        <p:spPr>
          <a:xfrm>
            <a:off x="4247151" y="3714915"/>
            <a:ext cx="1842160" cy="307776"/>
          </a:xfrm>
          <a:prstGeom prst="parallelogram">
            <a:avLst>
              <a:gd name="adj" fmla="val 115780"/>
            </a:avLst>
          </a:prstGeom>
          <a:solidFill>
            <a:srgbClr val="0195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D13CE46F-5953-4559-AF30-998BDE595AE7}"/>
              </a:ext>
            </a:extLst>
          </p:cNvPr>
          <p:cNvSpPr/>
          <p:nvPr userDrawn="1"/>
        </p:nvSpPr>
        <p:spPr>
          <a:xfrm>
            <a:off x="2629392" y="3714915"/>
            <a:ext cx="1842160" cy="307776"/>
          </a:xfrm>
          <a:prstGeom prst="parallelogram">
            <a:avLst>
              <a:gd name="adj" fmla="val 115780"/>
            </a:avLst>
          </a:prstGeom>
          <a:solidFill>
            <a:srgbClr val="0195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平行四边形 24">
            <a:extLst>
              <a:ext uri="{FF2B5EF4-FFF2-40B4-BE49-F238E27FC236}">
                <a16:creationId xmlns:a16="http://schemas.microsoft.com/office/drawing/2014/main" id="{1E1EAD4C-710E-4C08-8B02-D88D0696FF8F}"/>
              </a:ext>
            </a:extLst>
          </p:cNvPr>
          <p:cNvSpPr/>
          <p:nvPr userDrawn="1"/>
        </p:nvSpPr>
        <p:spPr>
          <a:xfrm>
            <a:off x="8501206" y="6550225"/>
            <a:ext cx="3693532" cy="307776"/>
          </a:xfrm>
          <a:custGeom>
            <a:avLst/>
            <a:gdLst>
              <a:gd name="connsiteX0" fmla="*/ 0 w 4153637"/>
              <a:gd name="connsiteY0" fmla="*/ 307776 h 307776"/>
              <a:gd name="connsiteX1" fmla="*/ 356343 w 4153637"/>
              <a:gd name="connsiteY1" fmla="*/ 0 h 307776"/>
              <a:gd name="connsiteX2" fmla="*/ 4153637 w 4153637"/>
              <a:gd name="connsiteY2" fmla="*/ 0 h 307776"/>
              <a:gd name="connsiteX3" fmla="*/ 3797294 w 4153637"/>
              <a:gd name="connsiteY3" fmla="*/ 307776 h 307776"/>
              <a:gd name="connsiteX4" fmla="*/ 0 w 4153637"/>
              <a:gd name="connsiteY4" fmla="*/ 307776 h 307776"/>
              <a:gd name="connsiteX0" fmla="*/ 0 w 3797294"/>
              <a:gd name="connsiteY0" fmla="*/ 307776 h 307776"/>
              <a:gd name="connsiteX1" fmla="*/ 356343 w 3797294"/>
              <a:gd name="connsiteY1" fmla="*/ 0 h 307776"/>
              <a:gd name="connsiteX2" fmla="*/ 3686709 w 3797294"/>
              <a:gd name="connsiteY2" fmla="*/ 6486 h 307776"/>
              <a:gd name="connsiteX3" fmla="*/ 3797294 w 3797294"/>
              <a:gd name="connsiteY3" fmla="*/ 307776 h 307776"/>
              <a:gd name="connsiteX4" fmla="*/ 0 w 3797294"/>
              <a:gd name="connsiteY4" fmla="*/ 307776 h 307776"/>
              <a:gd name="connsiteX0" fmla="*/ 0 w 3693532"/>
              <a:gd name="connsiteY0" fmla="*/ 307776 h 307776"/>
              <a:gd name="connsiteX1" fmla="*/ 356343 w 3693532"/>
              <a:gd name="connsiteY1" fmla="*/ 0 h 307776"/>
              <a:gd name="connsiteX2" fmla="*/ 3686709 w 3693532"/>
              <a:gd name="connsiteY2" fmla="*/ 6486 h 307776"/>
              <a:gd name="connsiteX3" fmla="*/ 3693532 w 3693532"/>
              <a:gd name="connsiteY3" fmla="*/ 301291 h 307776"/>
              <a:gd name="connsiteX4" fmla="*/ 0 w 3693532"/>
              <a:gd name="connsiteY4" fmla="*/ 307776 h 307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3532" h="307776">
                <a:moveTo>
                  <a:pt x="0" y="307776"/>
                </a:moveTo>
                <a:lnTo>
                  <a:pt x="356343" y="0"/>
                </a:lnTo>
                <a:lnTo>
                  <a:pt x="3686709" y="6486"/>
                </a:lnTo>
                <a:lnTo>
                  <a:pt x="3693532" y="301291"/>
                </a:lnTo>
                <a:lnTo>
                  <a:pt x="0" y="307776"/>
                </a:lnTo>
                <a:close/>
              </a:path>
            </a:pathLst>
          </a:custGeom>
          <a:solidFill>
            <a:srgbClr val="C9E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平行四边形 18">
            <a:extLst>
              <a:ext uri="{FF2B5EF4-FFF2-40B4-BE49-F238E27FC236}">
                <a16:creationId xmlns:a16="http://schemas.microsoft.com/office/drawing/2014/main" id="{DDDC7D3D-6257-4EB8-9F4E-A99EE04B9653}"/>
              </a:ext>
            </a:extLst>
          </p:cNvPr>
          <p:cNvSpPr/>
          <p:nvPr userDrawn="1"/>
        </p:nvSpPr>
        <p:spPr>
          <a:xfrm>
            <a:off x="8981269" y="6550224"/>
            <a:ext cx="3216338" cy="307776"/>
          </a:xfrm>
          <a:custGeom>
            <a:avLst/>
            <a:gdLst>
              <a:gd name="connsiteX0" fmla="*/ 0 w 3572681"/>
              <a:gd name="connsiteY0" fmla="*/ 307776 h 307776"/>
              <a:gd name="connsiteX1" fmla="*/ 356343 w 3572681"/>
              <a:gd name="connsiteY1" fmla="*/ 0 h 307776"/>
              <a:gd name="connsiteX2" fmla="*/ 3572681 w 3572681"/>
              <a:gd name="connsiteY2" fmla="*/ 0 h 307776"/>
              <a:gd name="connsiteX3" fmla="*/ 3216338 w 3572681"/>
              <a:gd name="connsiteY3" fmla="*/ 307776 h 307776"/>
              <a:gd name="connsiteX4" fmla="*/ 0 w 3572681"/>
              <a:gd name="connsiteY4" fmla="*/ 307776 h 307776"/>
              <a:gd name="connsiteX0" fmla="*/ 0 w 3216338"/>
              <a:gd name="connsiteY0" fmla="*/ 307776 h 307776"/>
              <a:gd name="connsiteX1" fmla="*/ 356343 w 3216338"/>
              <a:gd name="connsiteY1" fmla="*/ 0 h 307776"/>
              <a:gd name="connsiteX2" fmla="*/ 3210731 w 3216338"/>
              <a:gd name="connsiteY2" fmla="*/ 0 h 307776"/>
              <a:gd name="connsiteX3" fmla="*/ 3216338 w 3216338"/>
              <a:gd name="connsiteY3" fmla="*/ 307776 h 307776"/>
              <a:gd name="connsiteX4" fmla="*/ 0 w 3216338"/>
              <a:gd name="connsiteY4" fmla="*/ 307776 h 307776"/>
              <a:gd name="connsiteX0" fmla="*/ 0 w 3216338"/>
              <a:gd name="connsiteY0" fmla="*/ 310157 h 310157"/>
              <a:gd name="connsiteX1" fmla="*/ 356343 w 3216338"/>
              <a:gd name="connsiteY1" fmla="*/ 2381 h 310157"/>
              <a:gd name="connsiteX2" fmla="*/ 3215494 w 3216338"/>
              <a:gd name="connsiteY2" fmla="*/ 0 h 310157"/>
              <a:gd name="connsiteX3" fmla="*/ 3216338 w 3216338"/>
              <a:gd name="connsiteY3" fmla="*/ 310157 h 310157"/>
              <a:gd name="connsiteX4" fmla="*/ 0 w 3216338"/>
              <a:gd name="connsiteY4" fmla="*/ 310157 h 310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16338" h="310157">
                <a:moveTo>
                  <a:pt x="0" y="310157"/>
                </a:moveTo>
                <a:lnTo>
                  <a:pt x="356343" y="2381"/>
                </a:lnTo>
                <a:lnTo>
                  <a:pt x="3215494" y="0"/>
                </a:lnTo>
                <a:cubicBezTo>
                  <a:pt x="3215775" y="103386"/>
                  <a:pt x="3216057" y="206771"/>
                  <a:pt x="3216338" y="310157"/>
                </a:cubicBezTo>
                <a:lnTo>
                  <a:pt x="0" y="310157"/>
                </a:lnTo>
                <a:close/>
              </a:path>
            </a:pathLst>
          </a:custGeom>
          <a:gradFill>
            <a:gsLst>
              <a:gs pos="0">
                <a:srgbClr val="2F8BFD">
                  <a:alpha val="17000"/>
                </a:srgbClr>
              </a:gs>
              <a:gs pos="100000">
                <a:srgbClr val="0159D5"/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ACC6CFD-EB06-4691-BD82-1BBC4A629D78}"/>
              </a:ext>
            </a:extLst>
          </p:cNvPr>
          <p:cNvSpPr txBox="1"/>
          <p:nvPr userDrawn="1"/>
        </p:nvSpPr>
        <p:spPr>
          <a:xfrm>
            <a:off x="4851859" y="6479764"/>
            <a:ext cx="248828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" b="1" spc="3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sansec.com.cn</a:t>
            </a:r>
            <a:endParaRPr lang="zh-CN" altLang="en-US" sz="800" b="1" spc="3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内容占位符 15"/>
          <p:cNvSpPr>
            <a:spLocks noGrp="1"/>
          </p:cNvSpPr>
          <p:nvPr>
            <p:ph sz="quarter" idx="13" hasCustomPrompt="1"/>
          </p:nvPr>
        </p:nvSpPr>
        <p:spPr>
          <a:xfrm>
            <a:off x="3018024" y="3712533"/>
            <a:ext cx="122912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zh-CN" altLang="en-US" sz="1600" b="1" spc="300" dirty="0" smtClean="0">
                <a:solidFill>
                  <a:schemeClr val="bg1"/>
                </a:solidFill>
              </a:defRPr>
            </a:lvl1pPr>
          </a:lstStyle>
          <a:p>
            <a:pPr marL="0" lvl="0"/>
            <a:r>
              <a:rPr lang="zh-CN" altLang="en-US" dirty="0"/>
              <a:t>工作报告</a:t>
            </a:r>
          </a:p>
        </p:txBody>
      </p:sp>
      <p:sp>
        <p:nvSpPr>
          <p:cNvPr id="17" name="内容占位符 15"/>
          <p:cNvSpPr>
            <a:spLocks noGrp="1"/>
          </p:cNvSpPr>
          <p:nvPr>
            <p:ph sz="quarter" idx="14" hasCustomPrompt="1"/>
          </p:nvPr>
        </p:nvSpPr>
        <p:spPr>
          <a:xfrm>
            <a:off x="4634456" y="3722059"/>
            <a:ext cx="122912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zh-CN" altLang="en-US" sz="1600" b="1" spc="300" dirty="0" smtClean="0">
                <a:solidFill>
                  <a:schemeClr val="bg1"/>
                </a:solidFill>
              </a:defRPr>
            </a:lvl1pPr>
          </a:lstStyle>
          <a:p>
            <a:pPr marL="0" lvl="0"/>
            <a:r>
              <a:rPr lang="zh-CN" altLang="en-US" dirty="0"/>
              <a:t>述职报告</a:t>
            </a:r>
          </a:p>
        </p:txBody>
      </p:sp>
      <p:sp>
        <p:nvSpPr>
          <p:cNvPr id="18" name="内容占位符 15"/>
          <p:cNvSpPr>
            <a:spLocks noGrp="1"/>
          </p:cNvSpPr>
          <p:nvPr>
            <p:ph sz="quarter" idx="15" hasCustomPrompt="1"/>
          </p:nvPr>
        </p:nvSpPr>
        <p:spPr>
          <a:xfrm>
            <a:off x="6252215" y="3722059"/>
            <a:ext cx="122912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zh-CN" altLang="en-US" sz="1600" b="1" spc="300" dirty="0" smtClean="0">
                <a:solidFill>
                  <a:schemeClr val="bg1"/>
                </a:solidFill>
              </a:defRPr>
            </a:lvl1pPr>
          </a:lstStyle>
          <a:p>
            <a:pPr marL="0" lvl="0"/>
            <a:r>
              <a:rPr lang="zh-CN" altLang="en-US" dirty="0"/>
              <a:t>述职报告</a:t>
            </a:r>
          </a:p>
        </p:txBody>
      </p:sp>
      <p:sp>
        <p:nvSpPr>
          <p:cNvPr id="22" name="文本占位符 21"/>
          <p:cNvSpPr>
            <a:spLocks noGrp="1"/>
          </p:cNvSpPr>
          <p:nvPr>
            <p:ph type="body" sz="quarter" idx="16" hasCustomPrompt="1"/>
          </p:nvPr>
        </p:nvSpPr>
        <p:spPr>
          <a:xfrm>
            <a:off x="2629392" y="4297508"/>
            <a:ext cx="1234583" cy="2857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zh-CN" dirty="0"/>
              <a:t>2021.00.00</a:t>
            </a:r>
            <a:endParaRPr lang="zh-CN" altLang="en-US" dirty="0"/>
          </a:p>
        </p:txBody>
      </p:sp>
      <p:sp>
        <p:nvSpPr>
          <p:cNvPr id="23" name="文本占位符 21"/>
          <p:cNvSpPr>
            <a:spLocks noGrp="1"/>
          </p:cNvSpPr>
          <p:nvPr>
            <p:ph type="body" sz="quarter" idx="17" hasCustomPrompt="1"/>
          </p:nvPr>
        </p:nvSpPr>
        <p:spPr>
          <a:xfrm>
            <a:off x="3863975" y="4297508"/>
            <a:ext cx="1685925" cy="2857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汇报人：三未信安</a:t>
            </a: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2028" y="127724"/>
            <a:ext cx="1495955" cy="1057275"/>
          </a:xfrm>
          <a:prstGeom prst="rect">
            <a:avLst/>
          </a:prstGeom>
        </p:spPr>
      </p:pic>
      <p:sp>
        <p:nvSpPr>
          <p:cNvPr id="20" name="矩形 2"/>
          <p:cNvSpPr/>
          <p:nvPr userDrawn="1"/>
        </p:nvSpPr>
        <p:spPr>
          <a:xfrm>
            <a:off x="7492050" y="3714915"/>
            <a:ext cx="4702688" cy="314919"/>
          </a:xfrm>
          <a:custGeom>
            <a:avLst/>
            <a:gdLst>
              <a:gd name="connsiteX0" fmla="*/ 0 w 4374075"/>
              <a:gd name="connsiteY0" fmla="*/ 0 h 307776"/>
              <a:gd name="connsiteX1" fmla="*/ 4374075 w 4374075"/>
              <a:gd name="connsiteY1" fmla="*/ 0 h 307776"/>
              <a:gd name="connsiteX2" fmla="*/ 4374075 w 4374075"/>
              <a:gd name="connsiteY2" fmla="*/ 307776 h 307776"/>
              <a:gd name="connsiteX3" fmla="*/ 0 w 4374075"/>
              <a:gd name="connsiteY3" fmla="*/ 307776 h 307776"/>
              <a:gd name="connsiteX4" fmla="*/ 0 w 4374075"/>
              <a:gd name="connsiteY4" fmla="*/ 0 h 307776"/>
              <a:gd name="connsiteX0" fmla="*/ 314325 w 4688400"/>
              <a:gd name="connsiteY0" fmla="*/ 0 h 307776"/>
              <a:gd name="connsiteX1" fmla="*/ 4688400 w 4688400"/>
              <a:gd name="connsiteY1" fmla="*/ 0 h 307776"/>
              <a:gd name="connsiteX2" fmla="*/ 4688400 w 4688400"/>
              <a:gd name="connsiteY2" fmla="*/ 307776 h 307776"/>
              <a:gd name="connsiteX3" fmla="*/ 0 w 4688400"/>
              <a:gd name="connsiteY3" fmla="*/ 307776 h 307776"/>
              <a:gd name="connsiteX4" fmla="*/ 314325 w 4688400"/>
              <a:gd name="connsiteY4" fmla="*/ 0 h 307776"/>
              <a:gd name="connsiteX0" fmla="*/ 333375 w 4688400"/>
              <a:gd name="connsiteY0" fmla="*/ 0 h 307776"/>
              <a:gd name="connsiteX1" fmla="*/ 4688400 w 4688400"/>
              <a:gd name="connsiteY1" fmla="*/ 0 h 307776"/>
              <a:gd name="connsiteX2" fmla="*/ 4688400 w 4688400"/>
              <a:gd name="connsiteY2" fmla="*/ 307776 h 307776"/>
              <a:gd name="connsiteX3" fmla="*/ 0 w 4688400"/>
              <a:gd name="connsiteY3" fmla="*/ 307776 h 307776"/>
              <a:gd name="connsiteX4" fmla="*/ 333375 w 4688400"/>
              <a:gd name="connsiteY4" fmla="*/ 0 h 307776"/>
              <a:gd name="connsiteX0" fmla="*/ 330994 w 4686019"/>
              <a:gd name="connsiteY0" fmla="*/ 0 h 312538"/>
              <a:gd name="connsiteX1" fmla="*/ 4686019 w 4686019"/>
              <a:gd name="connsiteY1" fmla="*/ 0 h 312538"/>
              <a:gd name="connsiteX2" fmla="*/ 4686019 w 4686019"/>
              <a:gd name="connsiteY2" fmla="*/ 307776 h 312538"/>
              <a:gd name="connsiteX3" fmla="*/ 0 w 4686019"/>
              <a:gd name="connsiteY3" fmla="*/ 312538 h 312538"/>
              <a:gd name="connsiteX4" fmla="*/ 330994 w 4686019"/>
              <a:gd name="connsiteY4" fmla="*/ 0 h 312538"/>
              <a:gd name="connsiteX0" fmla="*/ 342900 w 4686019"/>
              <a:gd name="connsiteY0" fmla="*/ 0 h 312538"/>
              <a:gd name="connsiteX1" fmla="*/ 4686019 w 4686019"/>
              <a:gd name="connsiteY1" fmla="*/ 0 h 312538"/>
              <a:gd name="connsiteX2" fmla="*/ 4686019 w 4686019"/>
              <a:gd name="connsiteY2" fmla="*/ 307776 h 312538"/>
              <a:gd name="connsiteX3" fmla="*/ 0 w 4686019"/>
              <a:gd name="connsiteY3" fmla="*/ 312538 h 312538"/>
              <a:gd name="connsiteX4" fmla="*/ 342900 w 4686019"/>
              <a:gd name="connsiteY4" fmla="*/ 0 h 312538"/>
              <a:gd name="connsiteX0" fmla="*/ 359569 w 4702688"/>
              <a:gd name="connsiteY0" fmla="*/ 0 h 314919"/>
              <a:gd name="connsiteX1" fmla="*/ 4702688 w 4702688"/>
              <a:gd name="connsiteY1" fmla="*/ 0 h 314919"/>
              <a:gd name="connsiteX2" fmla="*/ 4702688 w 4702688"/>
              <a:gd name="connsiteY2" fmla="*/ 307776 h 314919"/>
              <a:gd name="connsiteX3" fmla="*/ 0 w 4702688"/>
              <a:gd name="connsiteY3" fmla="*/ 314919 h 314919"/>
              <a:gd name="connsiteX4" fmla="*/ 359569 w 4702688"/>
              <a:gd name="connsiteY4" fmla="*/ 0 h 314919"/>
              <a:gd name="connsiteX0" fmla="*/ 342901 w 4702688"/>
              <a:gd name="connsiteY0" fmla="*/ 2381 h 314919"/>
              <a:gd name="connsiteX1" fmla="*/ 4702688 w 4702688"/>
              <a:gd name="connsiteY1" fmla="*/ 0 h 314919"/>
              <a:gd name="connsiteX2" fmla="*/ 4702688 w 4702688"/>
              <a:gd name="connsiteY2" fmla="*/ 307776 h 314919"/>
              <a:gd name="connsiteX3" fmla="*/ 0 w 4702688"/>
              <a:gd name="connsiteY3" fmla="*/ 314919 h 314919"/>
              <a:gd name="connsiteX4" fmla="*/ 342901 w 4702688"/>
              <a:gd name="connsiteY4" fmla="*/ 2381 h 314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02688" h="314919">
                <a:moveTo>
                  <a:pt x="342901" y="2381"/>
                </a:moveTo>
                <a:lnTo>
                  <a:pt x="4702688" y="0"/>
                </a:lnTo>
                <a:lnTo>
                  <a:pt x="4702688" y="307776"/>
                </a:lnTo>
                <a:lnTo>
                  <a:pt x="0" y="314919"/>
                </a:lnTo>
                <a:lnTo>
                  <a:pt x="342901" y="2381"/>
                </a:lnTo>
                <a:close/>
              </a:path>
            </a:pathLst>
          </a:custGeom>
          <a:solidFill>
            <a:srgbClr val="C9E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6996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平行四边形 87">
            <a:extLst>
              <a:ext uri="{FF2B5EF4-FFF2-40B4-BE49-F238E27FC236}">
                <a16:creationId xmlns:a16="http://schemas.microsoft.com/office/drawing/2014/main" id="{499AB620-6E09-41BA-94F5-FEEA162468AD}"/>
              </a:ext>
            </a:extLst>
          </p:cNvPr>
          <p:cNvSpPr/>
          <p:nvPr userDrawn="1"/>
        </p:nvSpPr>
        <p:spPr>
          <a:xfrm rot="10800000">
            <a:off x="3592749" y="6385902"/>
            <a:ext cx="8599248" cy="485597"/>
          </a:xfrm>
          <a:custGeom>
            <a:avLst/>
            <a:gdLst>
              <a:gd name="connsiteX0" fmla="*/ 0 w 3816820"/>
              <a:gd name="connsiteY0" fmla="*/ 307776 h 307776"/>
              <a:gd name="connsiteX1" fmla="*/ 356343 w 3816820"/>
              <a:gd name="connsiteY1" fmla="*/ 0 h 307776"/>
              <a:gd name="connsiteX2" fmla="*/ 3816820 w 3816820"/>
              <a:gd name="connsiteY2" fmla="*/ 0 h 307776"/>
              <a:gd name="connsiteX3" fmla="*/ 3460477 w 3816820"/>
              <a:gd name="connsiteY3" fmla="*/ 307776 h 307776"/>
              <a:gd name="connsiteX4" fmla="*/ 0 w 3816820"/>
              <a:gd name="connsiteY4" fmla="*/ 307776 h 307776"/>
              <a:gd name="connsiteX0" fmla="*/ 0 w 3464395"/>
              <a:gd name="connsiteY0" fmla="*/ 307776 h 307776"/>
              <a:gd name="connsiteX1" fmla="*/ 3918 w 3464395"/>
              <a:gd name="connsiteY1" fmla="*/ 0 h 307776"/>
              <a:gd name="connsiteX2" fmla="*/ 3464395 w 3464395"/>
              <a:gd name="connsiteY2" fmla="*/ 0 h 307776"/>
              <a:gd name="connsiteX3" fmla="*/ 3108052 w 3464395"/>
              <a:gd name="connsiteY3" fmla="*/ 307776 h 307776"/>
              <a:gd name="connsiteX4" fmla="*/ 0 w 3464395"/>
              <a:gd name="connsiteY4" fmla="*/ 307776 h 307776"/>
              <a:gd name="connsiteX0" fmla="*/ 0 w 3376060"/>
              <a:gd name="connsiteY0" fmla="*/ 307776 h 307776"/>
              <a:gd name="connsiteX1" fmla="*/ 3918 w 3376060"/>
              <a:gd name="connsiteY1" fmla="*/ 0 h 307776"/>
              <a:gd name="connsiteX2" fmla="*/ 3376060 w 3376060"/>
              <a:gd name="connsiteY2" fmla="*/ 0 h 307776"/>
              <a:gd name="connsiteX3" fmla="*/ 3108052 w 3376060"/>
              <a:gd name="connsiteY3" fmla="*/ 307776 h 307776"/>
              <a:gd name="connsiteX4" fmla="*/ 0 w 3376060"/>
              <a:gd name="connsiteY4" fmla="*/ 307776 h 307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6060" h="307776">
                <a:moveTo>
                  <a:pt x="0" y="307776"/>
                </a:moveTo>
                <a:lnTo>
                  <a:pt x="3918" y="0"/>
                </a:lnTo>
                <a:lnTo>
                  <a:pt x="3376060" y="0"/>
                </a:lnTo>
                <a:lnTo>
                  <a:pt x="3108052" y="307776"/>
                </a:lnTo>
                <a:lnTo>
                  <a:pt x="0" y="307776"/>
                </a:lnTo>
                <a:close/>
              </a:path>
            </a:pathLst>
          </a:custGeom>
          <a:solidFill>
            <a:srgbClr val="E2E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平行四边形 18">
            <a:extLst>
              <a:ext uri="{FF2B5EF4-FFF2-40B4-BE49-F238E27FC236}">
                <a16:creationId xmlns:a16="http://schemas.microsoft.com/office/drawing/2014/main" id="{6F7C9EFB-A475-4997-88D2-22BAEC3728CC}"/>
              </a:ext>
            </a:extLst>
          </p:cNvPr>
          <p:cNvSpPr/>
          <p:nvPr userDrawn="1"/>
        </p:nvSpPr>
        <p:spPr>
          <a:xfrm>
            <a:off x="4125085" y="6385560"/>
            <a:ext cx="8109701" cy="490004"/>
          </a:xfrm>
          <a:custGeom>
            <a:avLst/>
            <a:gdLst>
              <a:gd name="connsiteX0" fmla="*/ 0 w 3572681"/>
              <a:gd name="connsiteY0" fmla="*/ 307776 h 307776"/>
              <a:gd name="connsiteX1" fmla="*/ 356343 w 3572681"/>
              <a:gd name="connsiteY1" fmla="*/ 0 h 307776"/>
              <a:gd name="connsiteX2" fmla="*/ 3572681 w 3572681"/>
              <a:gd name="connsiteY2" fmla="*/ 0 h 307776"/>
              <a:gd name="connsiteX3" fmla="*/ 3216338 w 3572681"/>
              <a:gd name="connsiteY3" fmla="*/ 307776 h 307776"/>
              <a:gd name="connsiteX4" fmla="*/ 0 w 3572681"/>
              <a:gd name="connsiteY4" fmla="*/ 307776 h 307776"/>
              <a:gd name="connsiteX0" fmla="*/ 0 w 3216338"/>
              <a:gd name="connsiteY0" fmla="*/ 307776 h 307776"/>
              <a:gd name="connsiteX1" fmla="*/ 356343 w 3216338"/>
              <a:gd name="connsiteY1" fmla="*/ 0 h 307776"/>
              <a:gd name="connsiteX2" fmla="*/ 3210731 w 3216338"/>
              <a:gd name="connsiteY2" fmla="*/ 0 h 307776"/>
              <a:gd name="connsiteX3" fmla="*/ 3216338 w 3216338"/>
              <a:gd name="connsiteY3" fmla="*/ 307776 h 307776"/>
              <a:gd name="connsiteX4" fmla="*/ 0 w 3216338"/>
              <a:gd name="connsiteY4" fmla="*/ 307776 h 307776"/>
              <a:gd name="connsiteX0" fmla="*/ 0 w 3216338"/>
              <a:gd name="connsiteY0" fmla="*/ 310157 h 310157"/>
              <a:gd name="connsiteX1" fmla="*/ 356343 w 3216338"/>
              <a:gd name="connsiteY1" fmla="*/ 2381 h 310157"/>
              <a:gd name="connsiteX2" fmla="*/ 3215494 w 3216338"/>
              <a:gd name="connsiteY2" fmla="*/ 0 h 310157"/>
              <a:gd name="connsiteX3" fmla="*/ 3216338 w 3216338"/>
              <a:gd name="connsiteY3" fmla="*/ 310157 h 310157"/>
              <a:gd name="connsiteX4" fmla="*/ 0 w 3216338"/>
              <a:gd name="connsiteY4" fmla="*/ 310157 h 310157"/>
              <a:gd name="connsiteX0" fmla="*/ 0 w 3190061"/>
              <a:gd name="connsiteY0" fmla="*/ 310157 h 310157"/>
              <a:gd name="connsiteX1" fmla="*/ 330066 w 3190061"/>
              <a:gd name="connsiteY1" fmla="*/ 2381 h 310157"/>
              <a:gd name="connsiteX2" fmla="*/ 3189217 w 3190061"/>
              <a:gd name="connsiteY2" fmla="*/ 0 h 310157"/>
              <a:gd name="connsiteX3" fmla="*/ 3190061 w 3190061"/>
              <a:gd name="connsiteY3" fmla="*/ 310157 h 310157"/>
              <a:gd name="connsiteX4" fmla="*/ 0 w 3190061"/>
              <a:gd name="connsiteY4" fmla="*/ 310157 h 310157"/>
              <a:gd name="connsiteX0" fmla="*/ 0 w 3163784"/>
              <a:gd name="connsiteY0" fmla="*/ 310157 h 310157"/>
              <a:gd name="connsiteX1" fmla="*/ 303789 w 3163784"/>
              <a:gd name="connsiteY1" fmla="*/ 2381 h 310157"/>
              <a:gd name="connsiteX2" fmla="*/ 3162940 w 3163784"/>
              <a:gd name="connsiteY2" fmla="*/ 0 h 310157"/>
              <a:gd name="connsiteX3" fmla="*/ 3163784 w 3163784"/>
              <a:gd name="connsiteY3" fmla="*/ 310157 h 310157"/>
              <a:gd name="connsiteX4" fmla="*/ 0 w 3163784"/>
              <a:gd name="connsiteY4" fmla="*/ 310157 h 310157"/>
              <a:gd name="connsiteX0" fmla="*/ 0 w 3146173"/>
              <a:gd name="connsiteY0" fmla="*/ 310157 h 310157"/>
              <a:gd name="connsiteX1" fmla="*/ 286178 w 3146173"/>
              <a:gd name="connsiteY1" fmla="*/ 2381 h 310157"/>
              <a:gd name="connsiteX2" fmla="*/ 3145329 w 3146173"/>
              <a:gd name="connsiteY2" fmla="*/ 0 h 310157"/>
              <a:gd name="connsiteX3" fmla="*/ 3146173 w 3146173"/>
              <a:gd name="connsiteY3" fmla="*/ 310157 h 310157"/>
              <a:gd name="connsiteX4" fmla="*/ 0 w 3146173"/>
              <a:gd name="connsiteY4" fmla="*/ 310157 h 310157"/>
              <a:gd name="connsiteX0" fmla="*/ 0 w 3146173"/>
              <a:gd name="connsiteY0" fmla="*/ 310157 h 310157"/>
              <a:gd name="connsiteX1" fmla="*/ 263535 w 3146173"/>
              <a:gd name="connsiteY1" fmla="*/ 2381 h 310157"/>
              <a:gd name="connsiteX2" fmla="*/ 3145329 w 3146173"/>
              <a:gd name="connsiteY2" fmla="*/ 0 h 310157"/>
              <a:gd name="connsiteX3" fmla="*/ 3146173 w 3146173"/>
              <a:gd name="connsiteY3" fmla="*/ 310157 h 310157"/>
              <a:gd name="connsiteX4" fmla="*/ 0 w 3146173"/>
              <a:gd name="connsiteY4" fmla="*/ 310157 h 310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46173" h="310157">
                <a:moveTo>
                  <a:pt x="0" y="310157"/>
                </a:moveTo>
                <a:lnTo>
                  <a:pt x="263535" y="2381"/>
                </a:lnTo>
                <a:lnTo>
                  <a:pt x="3145329" y="0"/>
                </a:lnTo>
                <a:cubicBezTo>
                  <a:pt x="3145610" y="103386"/>
                  <a:pt x="3145892" y="206771"/>
                  <a:pt x="3146173" y="310157"/>
                </a:cubicBezTo>
                <a:lnTo>
                  <a:pt x="0" y="310157"/>
                </a:lnTo>
                <a:close/>
              </a:path>
            </a:pathLst>
          </a:custGeom>
          <a:gradFill>
            <a:gsLst>
              <a:gs pos="0">
                <a:srgbClr val="2F8BFD">
                  <a:alpha val="17000"/>
                </a:srgbClr>
              </a:gs>
              <a:gs pos="100000">
                <a:srgbClr val="0159D5"/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圆角矩形 5">
            <a:extLst>
              <a:ext uri="{FF2B5EF4-FFF2-40B4-BE49-F238E27FC236}">
                <a16:creationId xmlns:a16="http://schemas.microsoft.com/office/drawing/2014/main" id="{14515D9F-1BE9-4B9B-83C8-EBDC3D615E8A}"/>
              </a:ext>
            </a:extLst>
          </p:cNvPr>
          <p:cNvSpPr/>
          <p:nvPr userDrawn="1"/>
        </p:nvSpPr>
        <p:spPr>
          <a:xfrm>
            <a:off x="4344709" y="4169441"/>
            <a:ext cx="3310890" cy="55245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2F8BFD">
                  <a:alpha val="66000"/>
                </a:srgbClr>
              </a:gs>
              <a:gs pos="100000">
                <a:srgbClr val="0159D5"/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平行四边形 3">
            <a:extLst>
              <a:ext uri="{FF2B5EF4-FFF2-40B4-BE49-F238E27FC236}">
                <a16:creationId xmlns:a16="http://schemas.microsoft.com/office/drawing/2014/main" id="{499AB620-6E09-41BA-94F5-FEEA162468AD}"/>
              </a:ext>
            </a:extLst>
          </p:cNvPr>
          <p:cNvSpPr/>
          <p:nvPr userDrawn="1"/>
        </p:nvSpPr>
        <p:spPr>
          <a:xfrm rot="10800000">
            <a:off x="-34578" y="-4109"/>
            <a:ext cx="6113879" cy="453685"/>
          </a:xfrm>
          <a:custGeom>
            <a:avLst/>
            <a:gdLst>
              <a:gd name="connsiteX0" fmla="*/ 0 w 3749666"/>
              <a:gd name="connsiteY0" fmla="*/ 279463 h 279463"/>
              <a:gd name="connsiteX1" fmla="*/ 323562 w 3749666"/>
              <a:gd name="connsiteY1" fmla="*/ 0 h 279463"/>
              <a:gd name="connsiteX2" fmla="*/ 3749666 w 3749666"/>
              <a:gd name="connsiteY2" fmla="*/ 0 h 279463"/>
              <a:gd name="connsiteX3" fmla="*/ 3426104 w 3749666"/>
              <a:gd name="connsiteY3" fmla="*/ 279463 h 279463"/>
              <a:gd name="connsiteX4" fmla="*/ 0 w 3749666"/>
              <a:gd name="connsiteY4" fmla="*/ 279463 h 279463"/>
              <a:gd name="connsiteX0" fmla="*/ 0 w 3784244"/>
              <a:gd name="connsiteY0" fmla="*/ 279463 h 279463"/>
              <a:gd name="connsiteX1" fmla="*/ 323562 w 3784244"/>
              <a:gd name="connsiteY1" fmla="*/ 0 h 279463"/>
              <a:gd name="connsiteX2" fmla="*/ 3749666 w 3784244"/>
              <a:gd name="connsiteY2" fmla="*/ 0 h 279463"/>
              <a:gd name="connsiteX3" fmla="*/ 3784244 w 3784244"/>
              <a:gd name="connsiteY3" fmla="*/ 279463 h 279463"/>
              <a:gd name="connsiteX4" fmla="*/ 0 w 3784244"/>
              <a:gd name="connsiteY4" fmla="*/ 279463 h 279463"/>
              <a:gd name="connsiteX0" fmla="*/ 0 w 3816631"/>
              <a:gd name="connsiteY0" fmla="*/ 283516 h 283516"/>
              <a:gd name="connsiteX1" fmla="*/ 355949 w 3816631"/>
              <a:gd name="connsiteY1" fmla="*/ 0 h 283516"/>
              <a:gd name="connsiteX2" fmla="*/ 3782053 w 3816631"/>
              <a:gd name="connsiteY2" fmla="*/ 0 h 283516"/>
              <a:gd name="connsiteX3" fmla="*/ 3816631 w 3816631"/>
              <a:gd name="connsiteY3" fmla="*/ 279463 h 283516"/>
              <a:gd name="connsiteX4" fmla="*/ 0 w 3816631"/>
              <a:gd name="connsiteY4" fmla="*/ 283516 h 2835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16631" h="283516">
                <a:moveTo>
                  <a:pt x="0" y="283516"/>
                </a:moveTo>
                <a:lnTo>
                  <a:pt x="355949" y="0"/>
                </a:lnTo>
                <a:lnTo>
                  <a:pt x="3782053" y="0"/>
                </a:lnTo>
                <a:lnTo>
                  <a:pt x="3816631" y="279463"/>
                </a:lnTo>
                <a:lnTo>
                  <a:pt x="0" y="283516"/>
                </a:lnTo>
                <a:close/>
              </a:path>
            </a:pathLst>
          </a:custGeom>
          <a:solidFill>
            <a:srgbClr val="E2E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平行四边形 18">
            <a:extLst>
              <a:ext uri="{FF2B5EF4-FFF2-40B4-BE49-F238E27FC236}">
                <a16:creationId xmlns:a16="http://schemas.microsoft.com/office/drawing/2014/main" id="{6F7C9EFB-A475-4997-88D2-22BAEC3728CC}"/>
              </a:ext>
            </a:extLst>
          </p:cNvPr>
          <p:cNvSpPr/>
          <p:nvPr userDrawn="1"/>
        </p:nvSpPr>
        <p:spPr>
          <a:xfrm rot="10800000">
            <a:off x="-3" y="0"/>
            <a:ext cx="5673326" cy="451904"/>
          </a:xfrm>
          <a:custGeom>
            <a:avLst/>
            <a:gdLst>
              <a:gd name="connsiteX0" fmla="*/ 0 w 3572681"/>
              <a:gd name="connsiteY0" fmla="*/ 307776 h 307776"/>
              <a:gd name="connsiteX1" fmla="*/ 356343 w 3572681"/>
              <a:gd name="connsiteY1" fmla="*/ 0 h 307776"/>
              <a:gd name="connsiteX2" fmla="*/ 3572681 w 3572681"/>
              <a:gd name="connsiteY2" fmla="*/ 0 h 307776"/>
              <a:gd name="connsiteX3" fmla="*/ 3216338 w 3572681"/>
              <a:gd name="connsiteY3" fmla="*/ 307776 h 307776"/>
              <a:gd name="connsiteX4" fmla="*/ 0 w 3572681"/>
              <a:gd name="connsiteY4" fmla="*/ 307776 h 307776"/>
              <a:gd name="connsiteX0" fmla="*/ 0 w 3216338"/>
              <a:gd name="connsiteY0" fmla="*/ 307776 h 307776"/>
              <a:gd name="connsiteX1" fmla="*/ 356343 w 3216338"/>
              <a:gd name="connsiteY1" fmla="*/ 0 h 307776"/>
              <a:gd name="connsiteX2" fmla="*/ 3210731 w 3216338"/>
              <a:gd name="connsiteY2" fmla="*/ 0 h 307776"/>
              <a:gd name="connsiteX3" fmla="*/ 3216338 w 3216338"/>
              <a:gd name="connsiteY3" fmla="*/ 307776 h 307776"/>
              <a:gd name="connsiteX4" fmla="*/ 0 w 3216338"/>
              <a:gd name="connsiteY4" fmla="*/ 307776 h 307776"/>
              <a:gd name="connsiteX0" fmla="*/ 0 w 3216338"/>
              <a:gd name="connsiteY0" fmla="*/ 310157 h 310157"/>
              <a:gd name="connsiteX1" fmla="*/ 356343 w 3216338"/>
              <a:gd name="connsiteY1" fmla="*/ 2381 h 310157"/>
              <a:gd name="connsiteX2" fmla="*/ 3215494 w 3216338"/>
              <a:gd name="connsiteY2" fmla="*/ 0 h 310157"/>
              <a:gd name="connsiteX3" fmla="*/ 3216338 w 3216338"/>
              <a:gd name="connsiteY3" fmla="*/ 310157 h 310157"/>
              <a:gd name="connsiteX4" fmla="*/ 0 w 3216338"/>
              <a:gd name="connsiteY4" fmla="*/ 310157 h 310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16338" h="310157">
                <a:moveTo>
                  <a:pt x="0" y="310157"/>
                </a:moveTo>
                <a:lnTo>
                  <a:pt x="356343" y="2381"/>
                </a:lnTo>
                <a:lnTo>
                  <a:pt x="3215494" y="0"/>
                </a:lnTo>
                <a:cubicBezTo>
                  <a:pt x="3215775" y="103386"/>
                  <a:pt x="3216057" y="206771"/>
                  <a:pt x="3216338" y="310157"/>
                </a:cubicBezTo>
                <a:lnTo>
                  <a:pt x="0" y="310157"/>
                </a:lnTo>
                <a:close/>
              </a:path>
            </a:pathLst>
          </a:custGeom>
          <a:gradFill>
            <a:gsLst>
              <a:gs pos="0">
                <a:srgbClr val="2F8BFD">
                  <a:alpha val="17000"/>
                </a:srgbClr>
              </a:gs>
              <a:gs pos="100000">
                <a:srgbClr val="0159D5"/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BB64FF3-F403-4235-A223-7FED3F58D50F}"/>
              </a:ext>
            </a:extLst>
          </p:cNvPr>
          <p:cNvSpPr txBox="1"/>
          <p:nvPr userDrawn="1"/>
        </p:nvSpPr>
        <p:spPr>
          <a:xfrm>
            <a:off x="1836102" y="2144621"/>
            <a:ext cx="83738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000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观看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BB64FF3-F403-4235-A223-7FED3F58D50F}"/>
              </a:ext>
            </a:extLst>
          </p:cNvPr>
          <p:cNvSpPr txBox="1"/>
          <p:nvPr userDrawn="1"/>
        </p:nvSpPr>
        <p:spPr>
          <a:xfrm>
            <a:off x="4321894" y="4195215"/>
            <a:ext cx="33545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</a:t>
            </a:r>
            <a:endParaRPr lang="zh-CN" altLang="en-US" sz="3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576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/>
      <p:bldP spid="33" grpId="0"/>
    </p:bldLst>
  </p:timing>
  <p:extLst>
    <p:ext uri="{DCECCB84-F9BA-43D5-87BE-67443E8EF086}">
      <p15:sldGuideLst xmlns:p15="http://schemas.microsoft.com/office/powerpoint/2012/main">
        <p15:guide id="2" pos="688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8FF02B-1AA2-65F9-5772-5BC23FD70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1D14E7-FD11-704C-2AFF-EB4EB6A443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09DF4E-F412-FAC0-637C-153E74FEC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31AF47-ACDE-C2A5-B43E-5D44152A2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317ED7-14B2-62A9-1EDC-26308DD14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824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9D118B-D409-BB0A-E693-20D93AD0A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504874C-A8D7-3355-DC68-269195A3A7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49F7F9-721F-7486-8EBA-16FE12D72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CCB2A7-A9AF-800A-F399-325B1B50E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236DEE-8FDC-C971-71CB-1D1D91242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618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8D38D2-7520-BA37-6CD6-47B4DF5C4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0901FB-2990-F905-0465-59F587A092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E062D2-9863-1E8D-33D6-D0BF9CD99A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4E41DDC-D9EF-F61A-AD55-C44102BB02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AFCD16-1104-4EAD-57E5-85D7BF6C7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E180066-51F7-05A8-2EFC-62357DFC7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913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A3AFDD-3BB0-D8D2-26F0-000DCEDEF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9BA9BB6-C664-18BF-62D3-EED824F70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D462832-1BC5-D363-AF89-AB702F6B0D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55FA71D-91DE-A94E-6F8E-01C5622FF8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CCB3261-2529-519D-38B9-2114923E85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32D9FDC-32D7-567F-8333-9494F0D6F1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7E2E9EC-2AF9-D22B-F1DE-56288D2B36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DAE38AD-F276-DEE3-0985-32EFD2E63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235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047DD8-6303-D374-309A-5841AD5D9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31A1C6E-A0CD-2595-9BB8-6BE98D341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6289D2F-9738-A915-A584-F71A316DB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044FBA5-74C3-FDFD-75BE-4B6766896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361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C48FD6-5BC2-D708-4228-08584AF64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154311A-70F0-2704-C55B-4D847E8C00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DB544-BFAB-DDD7-BF1E-4A26A15A9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511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281B4B-67C3-7C59-357C-7B64644149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117F6C-AF42-5495-F8DE-CBFBD7E9BC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73D133C-2A15-03D7-EA6C-D13154EAD8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EFABCA9-37A3-08E7-57C1-0F0D9C4BA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0CF7A14-39CB-01CB-75A3-96A4AA823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3315190-3BAF-651B-BD6D-E162B88AF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038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049D5A-A2AE-2B71-EFBC-27E049099F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80AFBB1-DF3D-0B8C-E24E-EA79DB4081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FFAEA87-4F20-E2F6-8B9A-DDEA4691E3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AE97D65-CAA3-9A89-6AD0-29BA47ADB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03DD7A7-0C4F-107D-6ADE-313F436A4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192B68D-3B06-97FA-4F6C-514C6F448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118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2466020-98BA-FCE2-4189-A0F7DDA902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B3DE2B-E7A9-02D7-9BA6-60C6308183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6F29D7A-BDC1-39F3-1C6F-A4625368A91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FC3026-E381-4621-A74B-B1BAD667BD4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CF1AD5-51D3-E0AA-CD8A-70DB084029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F2C666-DE6F-0536-7445-9D2FC5AD05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F7B95D-8EA6-499A-8633-8179C325BD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85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5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703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emf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41.png"/><Relationship Id="rId3" Type="http://schemas.openxmlformats.org/officeDocument/2006/relationships/image" Target="../media/image33.emf"/><Relationship Id="rId7" Type="http://schemas.openxmlformats.org/officeDocument/2006/relationships/image" Target="../media/image250.png"/><Relationship Id="rId12" Type="http://schemas.openxmlformats.org/officeDocument/2006/relationships/image" Target="../media/image50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7.png"/><Relationship Id="rId11" Type="http://schemas.openxmlformats.org/officeDocument/2006/relationships/image" Target="../media/image49.png"/><Relationship Id="rId5" Type="http://schemas.openxmlformats.org/officeDocument/2006/relationships/image" Target="../media/image46.png"/><Relationship Id="rId10" Type="http://schemas.openxmlformats.org/officeDocument/2006/relationships/image" Target="../media/image37.png"/><Relationship Id="rId4" Type="http://schemas.openxmlformats.org/officeDocument/2006/relationships/image" Target="../media/image220.png"/><Relationship Id="rId9" Type="http://schemas.openxmlformats.org/officeDocument/2006/relationships/image" Target="../media/image48.png"/><Relationship Id="rId1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74.png"/><Relationship Id="rId3" Type="http://schemas.openxmlformats.org/officeDocument/2006/relationships/image" Target="../media/image590.png"/><Relationship Id="rId21" Type="http://schemas.openxmlformats.org/officeDocument/2006/relationships/image" Target="../media/image77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3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2.png"/><Relationship Id="rId20" Type="http://schemas.openxmlformats.org/officeDocument/2006/relationships/image" Target="../media/image7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20.png"/><Relationship Id="rId11" Type="http://schemas.openxmlformats.org/officeDocument/2006/relationships/image" Target="../media/image67.png"/><Relationship Id="rId5" Type="http://schemas.openxmlformats.org/officeDocument/2006/relationships/image" Target="../media/image610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.png"/><Relationship Id="rId4" Type="http://schemas.openxmlformats.org/officeDocument/2006/relationships/image" Target="../media/image60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png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image" Target="../media/image13.png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>
            <a:extLst>
              <a:ext uri="{FF2B5EF4-FFF2-40B4-BE49-F238E27FC236}">
                <a16:creationId xmlns:a16="http://schemas.microsoft.com/office/drawing/2014/main" id="{C3C609EA-C2BB-4DB3-8E83-24BB2DAEC948}"/>
              </a:ext>
            </a:extLst>
          </p:cNvPr>
          <p:cNvSpPr txBox="1">
            <a:spLocks/>
          </p:cNvSpPr>
          <p:nvPr/>
        </p:nvSpPr>
        <p:spPr>
          <a:xfrm>
            <a:off x="1924648" y="3021760"/>
            <a:ext cx="7143293" cy="1050826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endParaRPr lang="zh-CN" altLang="en-US" b="1" spc="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0" name="平行四边形 29">
            <a:extLst>
              <a:ext uri="{FF2B5EF4-FFF2-40B4-BE49-F238E27FC236}">
                <a16:creationId xmlns:a16="http://schemas.microsoft.com/office/drawing/2014/main" id="{A7079489-8F57-49A4-921A-8D460DAC0442}"/>
              </a:ext>
            </a:extLst>
          </p:cNvPr>
          <p:cNvSpPr/>
          <p:nvPr/>
        </p:nvSpPr>
        <p:spPr>
          <a:xfrm>
            <a:off x="4378342" y="2501826"/>
            <a:ext cx="1842160" cy="307776"/>
          </a:xfrm>
          <a:prstGeom prst="parallelogram">
            <a:avLst>
              <a:gd name="adj" fmla="val 115780"/>
            </a:avLst>
          </a:prstGeom>
          <a:solidFill>
            <a:srgbClr val="0195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平行四边形 30">
            <a:extLst>
              <a:ext uri="{FF2B5EF4-FFF2-40B4-BE49-F238E27FC236}">
                <a16:creationId xmlns:a16="http://schemas.microsoft.com/office/drawing/2014/main" id="{75679747-3DA4-44D0-95FF-918C6E00917F}"/>
              </a:ext>
            </a:extLst>
          </p:cNvPr>
          <p:cNvSpPr/>
          <p:nvPr/>
        </p:nvSpPr>
        <p:spPr>
          <a:xfrm>
            <a:off x="2760583" y="2501826"/>
            <a:ext cx="1842160" cy="307776"/>
          </a:xfrm>
          <a:prstGeom prst="parallelogram">
            <a:avLst>
              <a:gd name="adj" fmla="val 115780"/>
            </a:avLst>
          </a:prstGeom>
          <a:solidFill>
            <a:srgbClr val="0195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平行四边形 31">
            <a:extLst>
              <a:ext uri="{FF2B5EF4-FFF2-40B4-BE49-F238E27FC236}">
                <a16:creationId xmlns:a16="http://schemas.microsoft.com/office/drawing/2014/main" id="{D13CE46F-5953-4559-AF30-998BDE595AE7}"/>
              </a:ext>
            </a:extLst>
          </p:cNvPr>
          <p:cNvSpPr/>
          <p:nvPr/>
        </p:nvSpPr>
        <p:spPr>
          <a:xfrm>
            <a:off x="1142824" y="2501826"/>
            <a:ext cx="1842160" cy="307776"/>
          </a:xfrm>
          <a:prstGeom prst="parallelogram">
            <a:avLst>
              <a:gd name="adj" fmla="val 115780"/>
            </a:avLst>
          </a:prstGeom>
          <a:solidFill>
            <a:srgbClr val="0195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平行四边形 24">
            <a:extLst>
              <a:ext uri="{FF2B5EF4-FFF2-40B4-BE49-F238E27FC236}">
                <a16:creationId xmlns:a16="http://schemas.microsoft.com/office/drawing/2014/main" id="{1E1EAD4C-710E-4C08-8B02-D88D0696FF8F}"/>
              </a:ext>
            </a:extLst>
          </p:cNvPr>
          <p:cNvSpPr/>
          <p:nvPr/>
        </p:nvSpPr>
        <p:spPr>
          <a:xfrm>
            <a:off x="8501206" y="6550225"/>
            <a:ext cx="3693532" cy="307776"/>
          </a:xfrm>
          <a:custGeom>
            <a:avLst/>
            <a:gdLst>
              <a:gd name="connsiteX0" fmla="*/ 0 w 4153637"/>
              <a:gd name="connsiteY0" fmla="*/ 307776 h 307776"/>
              <a:gd name="connsiteX1" fmla="*/ 356343 w 4153637"/>
              <a:gd name="connsiteY1" fmla="*/ 0 h 307776"/>
              <a:gd name="connsiteX2" fmla="*/ 4153637 w 4153637"/>
              <a:gd name="connsiteY2" fmla="*/ 0 h 307776"/>
              <a:gd name="connsiteX3" fmla="*/ 3797294 w 4153637"/>
              <a:gd name="connsiteY3" fmla="*/ 307776 h 307776"/>
              <a:gd name="connsiteX4" fmla="*/ 0 w 4153637"/>
              <a:gd name="connsiteY4" fmla="*/ 307776 h 307776"/>
              <a:gd name="connsiteX0" fmla="*/ 0 w 3797294"/>
              <a:gd name="connsiteY0" fmla="*/ 307776 h 307776"/>
              <a:gd name="connsiteX1" fmla="*/ 356343 w 3797294"/>
              <a:gd name="connsiteY1" fmla="*/ 0 h 307776"/>
              <a:gd name="connsiteX2" fmla="*/ 3686709 w 3797294"/>
              <a:gd name="connsiteY2" fmla="*/ 6486 h 307776"/>
              <a:gd name="connsiteX3" fmla="*/ 3797294 w 3797294"/>
              <a:gd name="connsiteY3" fmla="*/ 307776 h 307776"/>
              <a:gd name="connsiteX4" fmla="*/ 0 w 3797294"/>
              <a:gd name="connsiteY4" fmla="*/ 307776 h 307776"/>
              <a:gd name="connsiteX0" fmla="*/ 0 w 3693532"/>
              <a:gd name="connsiteY0" fmla="*/ 307776 h 307776"/>
              <a:gd name="connsiteX1" fmla="*/ 356343 w 3693532"/>
              <a:gd name="connsiteY1" fmla="*/ 0 h 307776"/>
              <a:gd name="connsiteX2" fmla="*/ 3686709 w 3693532"/>
              <a:gd name="connsiteY2" fmla="*/ 6486 h 307776"/>
              <a:gd name="connsiteX3" fmla="*/ 3693532 w 3693532"/>
              <a:gd name="connsiteY3" fmla="*/ 301291 h 307776"/>
              <a:gd name="connsiteX4" fmla="*/ 0 w 3693532"/>
              <a:gd name="connsiteY4" fmla="*/ 307776 h 307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3532" h="307776">
                <a:moveTo>
                  <a:pt x="0" y="307776"/>
                </a:moveTo>
                <a:lnTo>
                  <a:pt x="356343" y="0"/>
                </a:lnTo>
                <a:lnTo>
                  <a:pt x="3686709" y="6486"/>
                </a:lnTo>
                <a:lnTo>
                  <a:pt x="3693532" y="301291"/>
                </a:lnTo>
                <a:lnTo>
                  <a:pt x="0" y="307776"/>
                </a:lnTo>
                <a:close/>
              </a:path>
            </a:pathLst>
          </a:custGeom>
          <a:solidFill>
            <a:srgbClr val="C9E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平行四边形 18">
            <a:extLst>
              <a:ext uri="{FF2B5EF4-FFF2-40B4-BE49-F238E27FC236}">
                <a16:creationId xmlns:a16="http://schemas.microsoft.com/office/drawing/2014/main" id="{DDDC7D3D-6257-4EB8-9F4E-A99EE04B9653}"/>
              </a:ext>
            </a:extLst>
          </p:cNvPr>
          <p:cNvSpPr/>
          <p:nvPr/>
        </p:nvSpPr>
        <p:spPr>
          <a:xfrm>
            <a:off x="8981269" y="6550224"/>
            <a:ext cx="3216338" cy="307776"/>
          </a:xfrm>
          <a:custGeom>
            <a:avLst/>
            <a:gdLst>
              <a:gd name="connsiteX0" fmla="*/ 0 w 3572681"/>
              <a:gd name="connsiteY0" fmla="*/ 307776 h 307776"/>
              <a:gd name="connsiteX1" fmla="*/ 356343 w 3572681"/>
              <a:gd name="connsiteY1" fmla="*/ 0 h 307776"/>
              <a:gd name="connsiteX2" fmla="*/ 3572681 w 3572681"/>
              <a:gd name="connsiteY2" fmla="*/ 0 h 307776"/>
              <a:gd name="connsiteX3" fmla="*/ 3216338 w 3572681"/>
              <a:gd name="connsiteY3" fmla="*/ 307776 h 307776"/>
              <a:gd name="connsiteX4" fmla="*/ 0 w 3572681"/>
              <a:gd name="connsiteY4" fmla="*/ 307776 h 307776"/>
              <a:gd name="connsiteX0" fmla="*/ 0 w 3216338"/>
              <a:gd name="connsiteY0" fmla="*/ 307776 h 307776"/>
              <a:gd name="connsiteX1" fmla="*/ 356343 w 3216338"/>
              <a:gd name="connsiteY1" fmla="*/ 0 h 307776"/>
              <a:gd name="connsiteX2" fmla="*/ 3210731 w 3216338"/>
              <a:gd name="connsiteY2" fmla="*/ 0 h 307776"/>
              <a:gd name="connsiteX3" fmla="*/ 3216338 w 3216338"/>
              <a:gd name="connsiteY3" fmla="*/ 307776 h 307776"/>
              <a:gd name="connsiteX4" fmla="*/ 0 w 3216338"/>
              <a:gd name="connsiteY4" fmla="*/ 307776 h 307776"/>
              <a:gd name="connsiteX0" fmla="*/ 0 w 3216338"/>
              <a:gd name="connsiteY0" fmla="*/ 310157 h 310157"/>
              <a:gd name="connsiteX1" fmla="*/ 356343 w 3216338"/>
              <a:gd name="connsiteY1" fmla="*/ 2381 h 310157"/>
              <a:gd name="connsiteX2" fmla="*/ 3215494 w 3216338"/>
              <a:gd name="connsiteY2" fmla="*/ 0 h 310157"/>
              <a:gd name="connsiteX3" fmla="*/ 3216338 w 3216338"/>
              <a:gd name="connsiteY3" fmla="*/ 310157 h 310157"/>
              <a:gd name="connsiteX4" fmla="*/ 0 w 3216338"/>
              <a:gd name="connsiteY4" fmla="*/ 310157 h 310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16338" h="310157">
                <a:moveTo>
                  <a:pt x="0" y="310157"/>
                </a:moveTo>
                <a:lnTo>
                  <a:pt x="356343" y="2381"/>
                </a:lnTo>
                <a:lnTo>
                  <a:pt x="3215494" y="0"/>
                </a:lnTo>
                <a:cubicBezTo>
                  <a:pt x="3215775" y="103386"/>
                  <a:pt x="3216057" y="206771"/>
                  <a:pt x="3216338" y="310157"/>
                </a:cubicBezTo>
                <a:lnTo>
                  <a:pt x="0" y="310157"/>
                </a:lnTo>
                <a:close/>
              </a:path>
            </a:pathLst>
          </a:custGeom>
          <a:gradFill>
            <a:gsLst>
              <a:gs pos="0">
                <a:srgbClr val="2F8BFD">
                  <a:alpha val="17000"/>
                </a:srgbClr>
              </a:gs>
              <a:gs pos="100000">
                <a:srgbClr val="0159D5"/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内容占位符 15"/>
          <p:cNvSpPr txBox="1">
            <a:spLocks/>
          </p:cNvSpPr>
          <p:nvPr/>
        </p:nvSpPr>
        <p:spPr>
          <a:xfrm>
            <a:off x="1381394" y="2495670"/>
            <a:ext cx="154787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1600" b="1" kern="1200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前后向安全</a:t>
            </a:r>
          </a:p>
        </p:txBody>
      </p:sp>
      <p:sp>
        <p:nvSpPr>
          <p:cNvPr id="37" name="内容占位符 15"/>
          <p:cNvSpPr txBox="1">
            <a:spLocks/>
          </p:cNvSpPr>
          <p:nvPr/>
        </p:nvSpPr>
        <p:spPr>
          <a:xfrm>
            <a:off x="3147888" y="2508970"/>
            <a:ext cx="122912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1600" b="1" kern="1200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动态搜索</a:t>
            </a:r>
          </a:p>
        </p:txBody>
      </p:sp>
      <p:sp>
        <p:nvSpPr>
          <p:cNvPr id="38" name="内容占位符 15"/>
          <p:cNvSpPr txBox="1">
            <a:spLocks/>
          </p:cNvSpPr>
          <p:nvPr/>
        </p:nvSpPr>
        <p:spPr>
          <a:xfrm>
            <a:off x="4644612" y="2495670"/>
            <a:ext cx="15340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1600" b="1" kern="1200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多场景适配</a:t>
            </a:r>
          </a:p>
        </p:txBody>
      </p:sp>
      <p:sp>
        <p:nvSpPr>
          <p:cNvPr id="42" name="矩形 2"/>
          <p:cNvSpPr/>
          <p:nvPr/>
        </p:nvSpPr>
        <p:spPr>
          <a:xfrm>
            <a:off x="5941820" y="2478454"/>
            <a:ext cx="6250180" cy="314919"/>
          </a:xfrm>
          <a:custGeom>
            <a:avLst/>
            <a:gdLst>
              <a:gd name="connsiteX0" fmla="*/ 0 w 4374075"/>
              <a:gd name="connsiteY0" fmla="*/ 0 h 307776"/>
              <a:gd name="connsiteX1" fmla="*/ 4374075 w 4374075"/>
              <a:gd name="connsiteY1" fmla="*/ 0 h 307776"/>
              <a:gd name="connsiteX2" fmla="*/ 4374075 w 4374075"/>
              <a:gd name="connsiteY2" fmla="*/ 307776 h 307776"/>
              <a:gd name="connsiteX3" fmla="*/ 0 w 4374075"/>
              <a:gd name="connsiteY3" fmla="*/ 307776 h 307776"/>
              <a:gd name="connsiteX4" fmla="*/ 0 w 4374075"/>
              <a:gd name="connsiteY4" fmla="*/ 0 h 307776"/>
              <a:gd name="connsiteX0" fmla="*/ 314325 w 4688400"/>
              <a:gd name="connsiteY0" fmla="*/ 0 h 307776"/>
              <a:gd name="connsiteX1" fmla="*/ 4688400 w 4688400"/>
              <a:gd name="connsiteY1" fmla="*/ 0 h 307776"/>
              <a:gd name="connsiteX2" fmla="*/ 4688400 w 4688400"/>
              <a:gd name="connsiteY2" fmla="*/ 307776 h 307776"/>
              <a:gd name="connsiteX3" fmla="*/ 0 w 4688400"/>
              <a:gd name="connsiteY3" fmla="*/ 307776 h 307776"/>
              <a:gd name="connsiteX4" fmla="*/ 314325 w 4688400"/>
              <a:gd name="connsiteY4" fmla="*/ 0 h 307776"/>
              <a:gd name="connsiteX0" fmla="*/ 333375 w 4688400"/>
              <a:gd name="connsiteY0" fmla="*/ 0 h 307776"/>
              <a:gd name="connsiteX1" fmla="*/ 4688400 w 4688400"/>
              <a:gd name="connsiteY1" fmla="*/ 0 h 307776"/>
              <a:gd name="connsiteX2" fmla="*/ 4688400 w 4688400"/>
              <a:gd name="connsiteY2" fmla="*/ 307776 h 307776"/>
              <a:gd name="connsiteX3" fmla="*/ 0 w 4688400"/>
              <a:gd name="connsiteY3" fmla="*/ 307776 h 307776"/>
              <a:gd name="connsiteX4" fmla="*/ 333375 w 4688400"/>
              <a:gd name="connsiteY4" fmla="*/ 0 h 307776"/>
              <a:gd name="connsiteX0" fmla="*/ 330994 w 4686019"/>
              <a:gd name="connsiteY0" fmla="*/ 0 h 312538"/>
              <a:gd name="connsiteX1" fmla="*/ 4686019 w 4686019"/>
              <a:gd name="connsiteY1" fmla="*/ 0 h 312538"/>
              <a:gd name="connsiteX2" fmla="*/ 4686019 w 4686019"/>
              <a:gd name="connsiteY2" fmla="*/ 307776 h 312538"/>
              <a:gd name="connsiteX3" fmla="*/ 0 w 4686019"/>
              <a:gd name="connsiteY3" fmla="*/ 312538 h 312538"/>
              <a:gd name="connsiteX4" fmla="*/ 330994 w 4686019"/>
              <a:gd name="connsiteY4" fmla="*/ 0 h 312538"/>
              <a:gd name="connsiteX0" fmla="*/ 342900 w 4686019"/>
              <a:gd name="connsiteY0" fmla="*/ 0 h 312538"/>
              <a:gd name="connsiteX1" fmla="*/ 4686019 w 4686019"/>
              <a:gd name="connsiteY1" fmla="*/ 0 h 312538"/>
              <a:gd name="connsiteX2" fmla="*/ 4686019 w 4686019"/>
              <a:gd name="connsiteY2" fmla="*/ 307776 h 312538"/>
              <a:gd name="connsiteX3" fmla="*/ 0 w 4686019"/>
              <a:gd name="connsiteY3" fmla="*/ 312538 h 312538"/>
              <a:gd name="connsiteX4" fmla="*/ 342900 w 4686019"/>
              <a:gd name="connsiteY4" fmla="*/ 0 h 312538"/>
              <a:gd name="connsiteX0" fmla="*/ 359569 w 4702688"/>
              <a:gd name="connsiteY0" fmla="*/ 0 h 314919"/>
              <a:gd name="connsiteX1" fmla="*/ 4702688 w 4702688"/>
              <a:gd name="connsiteY1" fmla="*/ 0 h 314919"/>
              <a:gd name="connsiteX2" fmla="*/ 4702688 w 4702688"/>
              <a:gd name="connsiteY2" fmla="*/ 307776 h 314919"/>
              <a:gd name="connsiteX3" fmla="*/ 0 w 4702688"/>
              <a:gd name="connsiteY3" fmla="*/ 314919 h 314919"/>
              <a:gd name="connsiteX4" fmla="*/ 359569 w 4702688"/>
              <a:gd name="connsiteY4" fmla="*/ 0 h 314919"/>
              <a:gd name="connsiteX0" fmla="*/ 342901 w 4702688"/>
              <a:gd name="connsiteY0" fmla="*/ 2381 h 314919"/>
              <a:gd name="connsiteX1" fmla="*/ 4702688 w 4702688"/>
              <a:gd name="connsiteY1" fmla="*/ 0 h 314919"/>
              <a:gd name="connsiteX2" fmla="*/ 4702688 w 4702688"/>
              <a:gd name="connsiteY2" fmla="*/ 307776 h 314919"/>
              <a:gd name="connsiteX3" fmla="*/ 0 w 4702688"/>
              <a:gd name="connsiteY3" fmla="*/ 314919 h 314919"/>
              <a:gd name="connsiteX4" fmla="*/ 342901 w 4702688"/>
              <a:gd name="connsiteY4" fmla="*/ 2381 h 314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02688" h="314919">
                <a:moveTo>
                  <a:pt x="342901" y="2381"/>
                </a:moveTo>
                <a:lnTo>
                  <a:pt x="4702688" y="0"/>
                </a:lnTo>
                <a:lnTo>
                  <a:pt x="4702688" y="307776"/>
                </a:lnTo>
                <a:lnTo>
                  <a:pt x="0" y="314919"/>
                </a:lnTo>
                <a:lnTo>
                  <a:pt x="342901" y="2381"/>
                </a:lnTo>
                <a:close/>
              </a:path>
            </a:pathLst>
          </a:custGeom>
          <a:solidFill>
            <a:srgbClr val="C9E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F5ED882-6D27-4494-BA4B-E43B82E0AFE2}"/>
              </a:ext>
            </a:extLst>
          </p:cNvPr>
          <p:cNvGrpSpPr/>
          <p:nvPr/>
        </p:nvGrpSpPr>
        <p:grpSpPr>
          <a:xfrm>
            <a:off x="-787856" y="0"/>
            <a:ext cx="727786" cy="2681012"/>
            <a:chOff x="-787856" y="0"/>
            <a:chExt cx="727786" cy="2681012"/>
          </a:xfrm>
        </p:grpSpPr>
        <p:sp>
          <p:nvSpPr>
            <p:cNvPr id="40" name="文本占位符 21"/>
            <p:cNvSpPr txBox="1">
              <a:spLocks/>
            </p:cNvSpPr>
            <p:nvPr/>
          </p:nvSpPr>
          <p:spPr>
            <a:xfrm>
              <a:off x="-787856" y="2395262"/>
              <a:ext cx="721375" cy="28575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4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zh-CN" altLang="en-US" sz="1100" b="0" dirty="0"/>
                <a:t>标准色</a:t>
              </a:r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00DCDAC3-C04B-440E-AA91-5B0B9084D3A0}"/>
                </a:ext>
              </a:extLst>
            </p:cNvPr>
            <p:cNvSpPr/>
            <p:nvPr/>
          </p:nvSpPr>
          <p:spPr>
            <a:xfrm>
              <a:off x="-427165" y="0"/>
              <a:ext cx="367095" cy="467212"/>
            </a:xfrm>
            <a:prstGeom prst="rect">
              <a:avLst/>
            </a:prstGeom>
            <a:solidFill>
              <a:srgbClr val="019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A9FCF70-D5E2-407B-9F0D-92A22EC3F3F9}"/>
                </a:ext>
              </a:extLst>
            </p:cNvPr>
            <p:cNvSpPr/>
            <p:nvPr/>
          </p:nvSpPr>
          <p:spPr>
            <a:xfrm>
              <a:off x="-427165" y="467212"/>
              <a:ext cx="367095" cy="467212"/>
            </a:xfrm>
            <a:prstGeom prst="rect">
              <a:avLst/>
            </a:prstGeom>
            <a:solidFill>
              <a:srgbClr val="C9E9F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BCB56C9F-0529-4E1A-ACAA-BFCB420DA731}"/>
                </a:ext>
              </a:extLst>
            </p:cNvPr>
            <p:cNvSpPr/>
            <p:nvPr/>
          </p:nvSpPr>
          <p:spPr>
            <a:xfrm>
              <a:off x="-427166" y="934424"/>
              <a:ext cx="367095" cy="467212"/>
            </a:xfrm>
            <a:prstGeom prst="rect">
              <a:avLst/>
            </a:prstGeom>
            <a:solidFill>
              <a:srgbClr val="40404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316CA90B-F42D-423A-AA05-25AF457CF349}"/>
                </a:ext>
              </a:extLst>
            </p:cNvPr>
            <p:cNvSpPr/>
            <p:nvPr/>
          </p:nvSpPr>
          <p:spPr>
            <a:xfrm>
              <a:off x="-427167" y="1401636"/>
              <a:ext cx="367095" cy="467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EA6F2B8E-9D6B-4AF5-BCE9-22C0CD2A63F8}"/>
                </a:ext>
              </a:extLst>
            </p:cNvPr>
            <p:cNvSpPr/>
            <p:nvPr/>
          </p:nvSpPr>
          <p:spPr>
            <a:xfrm>
              <a:off x="-427168" y="1868848"/>
              <a:ext cx="367095" cy="467212"/>
            </a:xfrm>
            <a:prstGeom prst="rect">
              <a:avLst/>
            </a:prstGeom>
            <a:solidFill>
              <a:srgbClr val="096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4CCD9594-A30B-52A4-2065-1AB12CB18A16}"/>
              </a:ext>
            </a:extLst>
          </p:cNvPr>
          <p:cNvSpPr txBox="1"/>
          <p:nvPr/>
        </p:nvSpPr>
        <p:spPr>
          <a:xfrm>
            <a:off x="3613883" y="1779485"/>
            <a:ext cx="49642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混合可搜索加密方案设计</a:t>
            </a:r>
          </a:p>
        </p:txBody>
      </p:sp>
    </p:spTree>
    <p:extLst>
      <p:ext uri="{BB962C8B-B14F-4D97-AF65-F5344CB8AC3E}">
        <p14:creationId xmlns:p14="http://schemas.microsoft.com/office/powerpoint/2010/main" val="4128612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文本占位符 50"/>
          <p:cNvSpPr>
            <a:spLocks noGrp="1"/>
          </p:cNvSpPr>
          <p:nvPr>
            <p:ph type="body" sz="quarter" idx="21" hasCustomPrompt="1"/>
          </p:nvPr>
        </p:nvSpPr>
        <p:spPr>
          <a:xfrm>
            <a:off x="11441418" y="6592624"/>
            <a:ext cx="414783" cy="28847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rgbClr val="0E62DA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4</a:t>
            </a:r>
            <a:endParaRPr lang="zh-CN" altLang="en-US" dirty="0"/>
          </a:p>
        </p:txBody>
      </p: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6F7C9ADC-4414-4796-B9EE-AD6B8ABD74C9}"/>
              </a:ext>
            </a:extLst>
          </p:cNvPr>
          <p:cNvGrpSpPr/>
          <p:nvPr/>
        </p:nvGrpSpPr>
        <p:grpSpPr>
          <a:xfrm>
            <a:off x="-787856" y="0"/>
            <a:ext cx="727786" cy="2681012"/>
            <a:chOff x="-787856" y="0"/>
            <a:chExt cx="727786" cy="2681012"/>
          </a:xfrm>
        </p:grpSpPr>
        <p:sp>
          <p:nvSpPr>
            <p:cNvPr id="144" name="文本占位符 21">
              <a:extLst>
                <a:ext uri="{FF2B5EF4-FFF2-40B4-BE49-F238E27FC236}">
                  <a16:creationId xmlns:a16="http://schemas.microsoft.com/office/drawing/2014/main" id="{C3F5DAD6-C82A-4844-9641-D350E7E1F64E}"/>
                </a:ext>
              </a:extLst>
            </p:cNvPr>
            <p:cNvSpPr txBox="1">
              <a:spLocks/>
            </p:cNvSpPr>
            <p:nvPr/>
          </p:nvSpPr>
          <p:spPr>
            <a:xfrm>
              <a:off x="-787856" y="2395262"/>
              <a:ext cx="721375" cy="28575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4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zh-CN" altLang="en-US" sz="1100" b="0" dirty="0"/>
                <a:t>标准色</a:t>
              </a:r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C71EA6AA-415C-4DCE-B7B5-10E70257BA59}"/>
                </a:ext>
              </a:extLst>
            </p:cNvPr>
            <p:cNvSpPr/>
            <p:nvPr/>
          </p:nvSpPr>
          <p:spPr>
            <a:xfrm>
              <a:off x="-427165" y="0"/>
              <a:ext cx="367095" cy="467212"/>
            </a:xfrm>
            <a:prstGeom prst="rect">
              <a:avLst/>
            </a:prstGeom>
            <a:solidFill>
              <a:srgbClr val="019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13D2843B-D9FA-4B85-A72E-D67609161C4E}"/>
                </a:ext>
              </a:extLst>
            </p:cNvPr>
            <p:cNvSpPr/>
            <p:nvPr/>
          </p:nvSpPr>
          <p:spPr>
            <a:xfrm>
              <a:off x="-427165" y="467212"/>
              <a:ext cx="367095" cy="467212"/>
            </a:xfrm>
            <a:prstGeom prst="rect">
              <a:avLst/>
            </a:prstGeom>
            <a:solidFill>
              <a:srgbClr val="C9E9F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79" name="矩形 278">
              <a:extLst>
                <a:ext uri="{FF2B5EF4-FFF2-40B4-BE49-F238E27FC236}">
                  <a16:creationId xmlns:a16="http://schemas.microsoft.com/office/drawing/2014/main" id="{85E10D98-A4B1-4CEF-B751-B75EC17F1A19}"/>
                </a:ext>
              </a:extLst>
            </p:cNvPr>
            <p:cNvSpPr/>
            <p:nvPr/>
          </p:nvSpPr>
          <p:spPr>
            <a:xfrm>
              <a:off x="-427166" y="934424"/>
              <a:ext cx="367095" cy="467212"/>
            </a:xfrm>
            <a:prstGeom prst="rect">
              <a:avLst/>
            </a:prstGeom>
            <a:solidFill>
              <a:srgbClr val="40404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0" name="矩形 279">
              <a:extLst>
                <a:ext uri="{FF2B5EF4-FFF2-40B4-BE49-F238E27FC236}">
                  <a16:creationId xmlns:a16="http://schemas.microsoft.com/office/drawing/2014/main" id="{652E06DD-04A2-4B7F-B9C1-0705E192D1DF}"/>
                </a:ext>
              </a:extLst>
            </p:cNvPr>
            <p:cNvSpPr/>
            <p:nvPr/>
          </p:nvSpPr>
          <p:spPr>
            <a:xfrm>
              <a:off x="-427167" y="1401636"/>
              <a:ext cx="367095" cy="467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4E571967-BB30-4747-806A-1EECCC991522}"/>
                </a:ext>
              </a:extLst>
            </p:cNvPr>
            <p:cNvSpPr/>
            <p:nvPr/>
          </p:nvSpPr>
          <p:spPr>
            <a:xfrm>
              <a:off x="-427168" y="1868848"/>
              <a:ext cx="367095" cy="467212"/>
            </a:xfrm>
            <a:prstGeom prst="rect">
              <a:avLst/>
            </a:prstGeom>
            <a:solidFill>
              <a:srgbClr val="096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4">
            <a:extLst>
              <a:ext uri="{FF2B5EF4-FFF2-40B4-BE49-F238E27FC236}">
                <a16:creationId xmlns:a16="http://schemas.microsoft.com/office/drawing/2014/main" id="{617A84C6-D12E-2C86-93D6-74AFCBFE41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56617" y="2815877"/>
            <a:ext cx="1998427" cy="403347"/>
          </a:xfrm>
        </p:spPr>
        <p:txBody>
          <a:bodyPr>
            <a:normAutofit/>
          </a:bodyPr>
          <a:lstStyle/>
          <a:p>
            <a:r>
              <a:rPr lang="en-US" altLang="zh-CN" sz="1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ributions</a:t>
            </a:r>
            <a:endParaRPr lang="zh-CN" altLang="en-US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D3F82E3-A2F6-466E-B4EB-3AD4EA73C966}"/>
              </a:ext>
            </a:extLst>
          </p:cNvPr>
          <p:cNvSpPr txBox="1"/>
          <p:nvPr/>
        </p:nvSpPr>
        <p:spPr>
          <a:xfrm>
            <a:off x="3297879" y="655192"/>
            <a:ext cx="64973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0" i="1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mnes</a:t>
            </a:r>
            <a:r>
              <a:rPr lang="en-US" altLang="zh-CN" sz="18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 uno: </a:t>
            </a:r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al</a:t>
            </a:r>
            <a:r>
              <a:rPr lang="en-US" altLang="zh-CN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lti-Writer Encrypted Database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07C46E4-D691-441A-8CB1-B65D2BA72274}"/>
              </a:ext>
            </a:extLst>
          </p:cNvPr>
          <p:cNvSpPr txBox="1"/>
          <p:nvPr/>
        </p:nvSpPr>
        <p:spPr>
          <a:xfrm>
            <a:off x="3055513" y="1198723"/>
            <a:ext cx="64973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NIX Security 22</a:t>
            </a:r>
          </a:p>
          <a:p>
            <a:pPr algn="ctr"/>
            <a:r>
              <a:rPr lang="en-US" altLang="zh-CN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fan</a:t>
            </a:r>
            <a:r>
              <a:rPr lang="en-US" altLang="zh-CN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ng,</a:t>
            </a:r>
            <a:r>
              <a:rPr lang="zh-CN" alt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erman S. M. Chow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96CC5FE-4E7B-4CC4-9C60-44F6925705FD}"/>
              </a:ext>
            </a:extLst>
          </p:cNvPr>
          <p:cNvSpPr txBox="1"/>
          <p:nvPr/>
        </p:nvSpPr>
        <p:spPr>
          <a:xfrm>
            <a:off x="3629228" y="2115779"/>
            <a:ext cx="6950597" cy="1704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aradigm of Searchable Encryptio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E): DSSE+IB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rimitive: ID-Coupling Key-Aggregate Encryptio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Epoch-Based Forward Privacy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-Private HSE with Compact Tokens</a:t>
            </a:r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413AF001-7E79-45AF-B781-7D89634DF860}"/>
              </a:ext>
            </a:extLst>
          </p:cNvPr>
          <p:cNvSpPr/>
          <p:nvPr/>
        </p:nvSpPr>
        <p:spPr>
          <a:xfrm>
            <a:off x="3107601" y="2368885"/>
            <a:ext cx="521627" cy="12711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9BB24E2-855B-4DF0-9B3D-A12C5BC6E8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5685" y="3893121"/>
            <a:ext cx="5351536" cy="2745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9718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9D1A90E-E400-9ACB-B37E-B90190B9FFAA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altLang="zh-CN" dirty="0"/>
              <a:t>06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3B6E663-71F7-C3FD-6978-FCB09E43CC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7003" y="327407"/>
            <a:ext cx="1452892" cy="403347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目标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53BF38D-6EDA-77C7-12D8-DE3984D7FD2B}"/>
              </a:ext>
            </a:extLst>
          </p:cNvPr>
          <p:cNvSpPr txBox="1"/>
          <p:nvPr/>
        </p:nvSpPr>
        <p:spPr>
          <a:xfrm>
            <a:off x="586191" y="1308251"/>
            <a:ext cx="11502747" cy="3366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Secret-Key Distribution:</a:t>
            </a:r>
            <a:r>
              <a:rPr lang="en-US" altLang="zh-CN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E writers should only use the public key of the reader to create HSE ciphertexts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Synchronous Communication: </a:t>
            </a:r>
            <a:r>
              <a:rPr lang="en-US" altLang="zh-CN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rounds, an important criterion of searchable encryption , should be kept minimal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 Asymmetric and Symmetric Efficiency:  </a:t>
            </a:r>
            <a:r>
              <a:rPr lang="en-US" altLang="zh-CN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E writers can independently (public-key) encrypt their updates for the exact or different keywords. HSE still keeps the number of symmetric operations sublinear as optimal SSE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ct Token for Confined Search: </a:t>
            </a:r>
            <a:r>
              <a:rPr lang="en-US" altLang="zh-CN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E can restrict the scope of each search to a different writer subset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Privacy: </a:t>
            </a:r>
            <a:r>
              <a:rPr lang="en-US" altLang="zh-CN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 authorized over an old database contributed by some writers should not automatically compromise the data privacy of the future data submitted by other honest writer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2893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85B5AD-CF9F-CDC7-4AC8-B2B1FA34C17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0864C3-7374-A32B-0362-18DF77977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5924" y="1180407"/>
            <a:ext cx="955969" cy="8271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7293A9E-EFA5-438E-B103-0F65B1F18A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96" y="1263614"/>
            <a:ext cx="913971" cy="100126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B7B716D-983E-367D-FE67-83FDBC5901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6117" y="1177933"/>
            <a:ext cx="2102498" cy="27157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6FB8A75-5E9A-5D5A-A0B6-C0443560BD56}"/>
              </a:ext>
            </a:extLst>
          </p:cNvPr>
          <p:cNvSpPr txBox="1"/>
          <p:nvPr/>
        </p:nvSpPr>
        <p:spPr>
          <a:xfrm>
            <a:off x="1244187" y="989862"/>
            <a:ext cx="769689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FB32B77-91CB-5EB2-4FEF-9CAEB393CC1B}"/>
              </a:ext>
            </a:extLst>
          </p:cNvPr>
          <p:cNvSpPr txBox="1"/>
          <p:nvPr/>
        </p:nvSpPr>
        <p:spPr>
          <a:xfrm>
            <a:off x="308125" y="888251"/>
            <a:ext cx="1442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ent (</a:t>
            </a:r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nst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9B7F752-55B9-D5B3-AB54-786BE86CC462}"/>
              </a:ext>
            </a:extLst>
          </p:cNvPr>
          <p:cNvSpPr txBox="1"/>
          <p:nvPr/>
        </p:nvSpPr>
        <p:spPr>
          <a:xfrm>
            <a:off x="9791427" y="705005"/>
            <a:ext cx="15462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 (curious)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762A4F9-9D28-0AA6-1E44-043A5CE1EB8F}"/>
              </a:ext>
            </a:extLst>
          </p:cNvPr>
          <p:cNvCxnSpPr>
            <a:cxnSpLocks/>
          </p:cNvCxnSpPr>
          <p:nvPr/>
        </p:nvCxnSpPr>
        <p:spPr>
          <a:xfrm flipV="1">
            <a:off x="4028615" y="1313719"/>
            <a:ext cx="5916534" cy="32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0FB7A4E7-66F5-3F36-6569-A56C8870925D}"/>
              </a:ext>
            </a:extLst>
          </p:cNvPr>
          <p:cNvSpPr txBox="1"/>
          <p:nvPr/>
        </p:nvSpPr>
        <p:spPr>
          <a:xfrm>
            <a:off x="6140741" y="1040022"/>
            <a:ext cx="6425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B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2D4F6BF0-32F0-1A4E-3DA6-774DD21213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6117" y="1718303"/>
            <a:ext cx="2321169" cy="30179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32C50B1F-34BA-DEC4-6036-8E1B4FBDED0A}"/>
              </a:ext>
            </a:extLst>
          </p:cNvPr>
          <p:cNvSpPr txBox="1"/>
          <p:nvPr/>
        </p:nvSpPr>
        <p:spPr>
          <a:xfrm>
            <a:off x="1244187" y="1543625"/>
            <a:ext cx="1153486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</a:t>
            </a: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882647F2-695B-0135-A0BB-CCF934B0E0FB}"/>
              </a:ext>
            </a:extLst>
          </p:cNvPr>
          <p:cNvCxnSpPr>
            <a:cxnSpLocks/>
          </p:cNvCxnSpPr>
          <p:nvPr/>
        </p:nvCxnSpPr>
        <p:spPr>
          <a:xfrm flipV="1">
            <a:off x="4196098" y="1837197"/>
            <a:ext cx="5832462" cy="476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>
            <a:extLst>
              <a:ext uri="{FF2B5EF4-FFF2-40B4-BE49-F238E27FC236}">
                <a16:creationId xmlns:a16="http://schemas.microsoft.com/office/drawing/2014/main" id="{936500B6-D2C9-967F-84DF-911779D4CA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5382" y="1616396"/>
            <a:ext cx="175204" cy="22131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1E150D46-49CC-9E63-F9C4-5BA0D50451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44275" y="2067784"/>
            <a:ext cx="2100823" cy="259006"/>
          </a:xfrm>
          <a:prstGeom prst="rect">
            <a:avLst/>
          </a:prstGeom>
        </p:spPr>
      </p:pic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217C30CC-85FC-3024-A7B8-BF41A2C60E2E}"/>
              </a:ext>
            </a:extLst>
          </p:cNvPr>
          <p:cNvCxnSpPr>
            <a:cxnSpLocks/>
          </p:cNvCxnSpPr>
          <p:nvPr/>
        </p:nvCxnSpPr>
        <p:spPr>
          <a:xfrm flipH="1">
            <a:off x="1286977" y="2277975"/>
            <a:ext cx="7588097" cy="51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6E46664F-940A-0F11-FB3C-5A1CB3C75D5C}"/>
              </a:ext>
            </a:extLst>
          </p:cNvPr>
          <p:cNvSpPr txBox="1"/>
          <p:nvPr/>
        </p:nvSpPr>
        <p:spPr>
          <a:xfrm>
            <a:off x="6264645" y="1971602"/>
            <a:ext cx="3065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EA8F5CE-8C86-CA9B-B290-CEB51AF33D29}"/>
              </a:ext>
            </a:extLst>
          </p:cNvPr>
          <p:cNvSpPr txBox="1"/>
          <p:nvPr/>
        </p:nvSpPr>
        <p:spPr>
          <a:xfrm>
            <a:off x="8898546" y="1886001"/>
            <a:ext cx="1153486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F6904C8A-056E-9F08-ABC8-206AE1BCA3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26117" y="2513885"/>
            <a:ext cx="2846741" cy="324312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FB31C568-2005-BD51-D780-3F3FEDB2EBFD}"/>
              </a:ext>
            </a:extLst>
          </p:cNvPr>
          <p:cNvSpPr txBox="1"/>
          <p:nvPr/>
        </p:nvSpPr>
        <p:spPr>
          <a:xfrm>
            <a:off x="1244187" y="2368490"/>
            <a:ext cx="1153486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4:</a:t>
            </a:r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8D2B7856-4765-92A9-8ECD-F025DBE838F1}"/>
              </a:ext>
            </a:extLst>
          </p:cNvPr>
          <p:cNvCxnSpPr>
            <a:cxnSpLocks/>
          </p:cNvCxnSpPr>
          <p:nvPr/>
        </p:nvCxnSpPr>
        <p:spPr>
          <a:xfrm flipV="1">
            <a:off x="4823193" y="2676041"/>
            <a:ext cx="4115277" cy="26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79EDB741-17E3-08A2-E040-34875DBC3592}"/>
              </a:ext>
            </a:extLst>
          </p:cNvPr>
          <p:cNvSpPr txBox="1"/>
          <p:nvPr/>
        </p:nvSpPr>
        <p:spPr>
          <a:xfrm>
            <a:off x="8906917" y="2297485"/>
            <a:ext cx="1153486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5: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150A8436-269C-0CDA-54BE-27ED256833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25821" y="2497572"/>
            <a:ext cx="1815597" cy="276817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554911D7-D990-6B2E-263D-BFA5F323685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20626" y="2467845"/>
            <a:ext cx="156816" cy="200376"/>
          </a:xfrm>
          <a:prstGeom prst="rect">
            <a:avLst/>
          </a:prstGeom>
        </p:spPr>
      </p:pic>
      <p:sp>
        <p:nvSpPr>
          <p:cNvPr id="52" name="标题 4">
            <a:extLst>
              <a:ext uri="{FF2B5EF4-FFF2-40B4-BE49-F238E27FC236}">
                <a16:creationId xmlns:a16="http://schemas.microsoft.com/office/drawing/2014/main" id="{558A3572-1F97-108A-17A3-41334748B1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1710" y="346184"/>
            <a:ext cx="1135539" cy="403347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SS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A028127C-2591-3411-A844-D0E681245E2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13286" y="3923587"/>
            <a:ext cx="3054354" cy="271572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C8714C76-2004-FC1A-0653-8F5E9FF5B0E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513286" y="4406762"/>
            <a:ext cx="2411744" cy="244227"/>
          </a:xfrm>
          <a:prstGeom prst="rect">
            <a:avLst/>
          </a:prstGeom>
        </p:spPr>
      </p:pic>
      <p:pic>
        <p:nvPicPr>
          <p:cNvPr id="55" name="图片 54">
            <a:extLst>
              <a:ext uri="{FF2B5EF4-FFF2-40B4-BE49-F238E27FC236}">
                <a16:creationId xmlns:a16="http://schemas.microsoft.com/office/drawing/2014/main" id="{65552BDC-B209-656D-43CE-DE06CDF5237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3286" y="4883261"/>
            <a:ext cx="3477704" cy="275166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90157A5B-EAC3-F1AC-32AC-132423057AD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471341" y="5390699"/>
            <a:ext cx="2377575" cy="229002"/>
          </a:xfrm>
          <a:prstGeom prst="rect">
            <a:avLst/>
          </a:prstGeom>
        </p:spPr>
      </p:pic>
      <p:sp>
        <p:nvSpPr>
          <p:cNvPr id="57" name="左大括号 56">
            <a:extLst>
              <a:ext uri="{FF2B5EF4-FFF2-40B4-BE49-F238E27FC236}">
                <a16:creationId xmlns:a16="http://schemas.microsoft.com/office/drawing/2014/main" id="{EFC12277-A2DC-EFB2-0921-10711CB5C02E}"/>
              </a:ext>
            </a:extLst>
          </p:cNvPr>
          <p:cNvSpPr/>
          <p:nvPr/>
        </p:nvSpPr>
        <p:spPr>
          <a:xfrm>
            <a:off x="1254402" y="4059223"/>
            <a:ext cx="370493" cy="147230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3B3B58AD-FF52-0B1F-7292-A6DC84C801A6}"/>
              </a:ext>
            </a:extLst>
          </p:cNvPr>
          <p:cNvSpPr txBox="1"/>
          <p:nvPr/>
        </p:nvSpPr>
        <p:spPr>
          <a:xfrm>
            <a:off x="638020" y="4604566"/>
            <a:ext cx="801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7059FCE6-9161-13B5-DD52-3A2924103AB3}"/>
              </a:ext>
            </a:extLst>
          </p:cNvPr>
          <p:cNvSpPr txBox="1"/>
          <p:nvPr/>
        </p:nvSpPr>
        <p:spPr>
          <a:xfrm>
            <a:off x="1519518" y="3685106"/>
            <a:ext cx="106333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4: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0506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  <p:bldP spid="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18ED5AD-ECF2-D3C0-F741-6D24AC0E4B0D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CF18E21-01FC-7967-8222-7F5B12CE9E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3978" y="328814"/>
            <a:ext cx="1203820" cy="403347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-H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C524529-0F7C-93BA-4F6A-A2AA00EEB1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3523" y="4215426"/>
            <a:ext cx="658259" cy="72113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9518518-EC1D-61EA-AD60-8FE14F39BB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1358" y="4306307"/>
            <a:ext cx="658259" cy="72113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AC6484C-8886-CF09-FEDF-7109C22FC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4614" y="4258848"/>
            <a:ext cx="658259" cy="72113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1C48C20-CCED-3190-207E-F032E79B76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918" y="4251549"/>
            <a:ext cx="658259" cy="72113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9568AE8-6E81-4DB6-DF0F-A6A63EE864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0505" y="848212"/>
            <a:ext cx="955969" cy="8271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5A6578E-618F-3D3A-CB1B-6CA26A191170}"/>
                  </a:ext>
                </a:extLst>
              </p:cNvPr>
              <p:cNvSpPr txBox="1"/>
              <p:nvPr/>
            </p:nvSpPr>
            <p:spPr>
              <a:xfrm>
                <a:off x="16013" y="4430955"/>
                <a:ext cx="118117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iters</a:t>
                </a:r>
                <a:endPara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5A6578E-618F-3D3A-CB1B-6CA26A191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3" y="4430955"/>
                <a:ext cx="1181173" cy="338554"/>
              </a:xfrm>
              <a:prstGeom prst="rect">
                <a:avLst/>
              </a:prstGeom>
              <a:blipFill>
                <a:blip r:embed="rId4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BE47FE57-F689-3945-E9D2-B329FC65CE09}"/>
              </a:ext>
            </a:extLst>
          </p:cNvPr>
          <p:cNvSpPr txBox="1"/>
          <p:nvPr/>
        </p:nvSpPr>
        <p:spPr>
          <a:xfrm>
            <a:off x="11230448" y="4445869"/>
            <a:ext cx="8798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er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25DADC5-936C-0274-3611-CE67044507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80941" y="5246556"/>
            <a:ext cx="2361681" cy="26847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D23D4DCB-DF96-2ED5-6316-13C118CDCBDE}"/>
              </a:ext>
            </a:extLst>
          </p:cNvPr>
          <p:cNvSpPr txBox="1"/>
          <p:nvPr/>
        </p:nvSpPr>
        <p:spPr>
          <a:xfrm>
            <a:off x="8990902" y="5064173"/>
            <a:ext cx="782273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92DC2D9-D4A5-8301-39EA-5EE686ADAB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4186" y="5114855"/>
            <a:ext cx="3280961" cy="263401"/>
          </a:xfrm>
          <a:prstGeom prst="rect">
            <a:avLst/>
          </a:prstGeom>
        </p:spPr>
      </p:pic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14B3A94-3ADC-093E-6262-AFEF7C99854A}"/>
              </a:ext>
            </a:extLst>
          </p:cNvPr>
          <p:cNvCxnSpPr>
            <a:cxnSpLocks/>
          </p:cNvCxnSpPr>
          <p:nvPr/>
        </p:nvCxnSpPr>
        <p:spPr>
          <a:xfrm flipH="1">
            <a:off x="3249617" y="4559316"/>
            <a:ext cx="6953906" cy="908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A552631-EB50-7F46-5495-A003898329B3}"/>
                  </a:ext>
                </a:extLst>
              </p:cNvPr>
              <p:cNvSpPr txBox="1"/>
              <p:nvPr/>
            </p:nvSpPr>
            <p:spPr>
              <a:xfrm>
                <a:off x="5531482" y="4282317"/>
                <a:ext cx="24153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pk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pk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pk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p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A552631-EB50-7F46-5495-A003898329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482" y="4282317"/>
                <a:ext cx="2415341" cy="276999"/>
              </a:xfrm>
              <a:prstGeom prst="rect">
                <a:avLst/>
              </a:prstGeom>
              <a:blipFill>
                <a:blip r:embed="rId7"/>
                <a:stretch>
                  <a:fillRect l="-1763" t="-2174" r="-2015" b="-3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E4E0C61-070E-311B-908D-0872E848C786}"/>
              </a:ext>
            </a:extLst>
          </p:cNvPr>
          <p:cNvCxnSpPr>
            <a:cxnSpLocks/>
          </p:cNvCxnSpPr>
          <p:nvPr/>
        </p:nvCxnSpPr>
        <p:spPr>
          <a:xfrm flipV="1">
            <a:off x="2000774" y="1479744"/>
            <a:ext cx="3951215" cy="27560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81003767-1DCB-1AFE-7D22-ABD426FB8EF1}"/>
              </a:ext>
            </a:extLst>
          </p:cNvPr>
          <p:cNvSpPr txBox="1"/>
          <p:nvPr/>
        </p:nvSpPr>
        <p:spPr>
          <a:xfrm>
            <a:off x="201913" y="4943567"/>
            <a:ext cx="782273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EE89AFF-650C-52F1-8410-3C174A38A706}"/>
                  </a:ext>
                </a:extLst>
              </p:cNvPr>
              <p:cNvSpPr txBox="1"/>
              <p:nvPr/>
            </p:nvSpPr>
            <p:spPr>
              <a:xfrm>
                <a:off x="188724" y="2656809"/>
                <a:ext cx="3329758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EDB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EDB</m:t>
                          </m:r>
                        </m:e>
                        <m:sub>
                          <m:r>
                            <a:rPr lang="en-US" altLang="zh-CN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i="0">
                              <a:latin typeface="Cambria Math" panose="02040503050406030204" pitchFamily="18" charset="0"/>
                            </a:rPr>
                            <m:t>EDB</m:t>
                          </m:r>
                        </m:e>
                        <m:sub>
                          <m:r>
                            <a:rPr lang="en-US" altLang="zh-CN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i="0">
                              <a:latin typeface="Cambria Math" panose="02040503050406030204" pitchFamily="18" charset="0"/>
                            </a:rPr>
                            <m:t>ED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ETkn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ETkn</m:t>
                          </m:r>
                        </m:e>
                        <m:sub>
                          <m:r>
                            <a:rPr lang="en-US" altLang="zh-CN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i="0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Tkn</m:t>
                          </m:r>
                        </m:e>
                        <m:sub>
                          <m:r>
                            <a:rPr lang="en-US" altLang="zh-CN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i="0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Tk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16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EE89AFF-650C-52F1-8410-3C174A38A7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4" y="2656809"/>
                <a:ext cx="332975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图片 29">
            <a:extLst>
              <a:ext uri="{FF2B5EF4-FFF2-40B4-BE49-F238E27FC236}">
                <a16:creationId xmlns:a16="http://schemas.microsoft.com/office/drawing/2014/main" id="{77B99EF7-82BB-F6AD-97E4-554668DA30E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92910" y="5707633"/>
            <a:ext cx="2337741" cy="234795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19004D2E-6871-E188-5F1D-E07A8543F43C}"/>
              </a:ext>
            </a:extLst>
          </p:cNvPr>
          <p:cNvSpPr txBox="1"/>
          <p:nvPr/>
        </p:nvSpPr>
        <p:spPr>
          <a:xfrm>
            <a:off x="8990902" y="5501433"/>
            <a:ext cx="782273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2FF9A1BC-3F5B-034C-5650-E4340C0D1E3F}"/>
              </a:ext>
            </a:extLst>
          </p:cNvPr>
          <p:cNvCxnSpPr>
            <a:stCxn id="4" idx="0"/>
          </p:cNvCxnSpPr>
          <p:nvPr/>
        </p:nvCxnSpPr>
        <p:spPr>
          <a:xfrm flipH="1" flipV="1">
            <a:off x="6786474" y="1408993"/>
            <a:ext cx="3746179" cy="2806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0F42E91B-7F9E-8B49-E5A8-EDC11A734F2B}"/>
              </a:ext>
            </a:extLst>
          </p:cNvPr>
          <p:cNvCxnSpPr>
            <a:cxnSpLocks/>
          </p:cNvCxnSpPr>
          <p:nvPr/>
        </p:nvCxnSpPr>
        <p:spPr>
          <a:xfrm flipV="1">
            <a:off x="2487336" y="1642293"/>
            <a:ext cx="3752677" cy="26640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F97C5AFE-6853-4741-03C8-4E40579547BD}"/>
              </a:ext>
            </a:extLst>
          </p:cNvPr>
          <p:cNvCxnSpPr/>
          <p:nvPr/>
        </p:nvCxnSpPr>
        <p:spPr>
          <a:xfrm>
            <a:off x="6492131" y="1601737"/>
            <a:ext cx="3886273" cy="28991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>
            <a:extLst>
              <a:ext uri="{FF2B5EF4-FFF2-40B4-BE49-F238E27FC236}">
                <a16:creationId xmlns:a16="http://schemas.microsoft.com/office/drawing/2014/main" id="{D3A174B7-F7D5-36D9-14CB-D526429FDC5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16335" y="2857751"/>
            <a:ext cx="175204" cy="221310"/>
          </a:xfrm>
          <a:prstGeom prst="rect">
            <a:avLst/>
          </a:prstGeom>
        </p:spPr>
      </p:pic>
      <p:sp>
        <p:nvSpPr>
          <p:cNvPr id="45" name="文本框 44">
            <a:extLst>
              <a:ext uri="{FF2B5EF4-FFF2-40B4-BE49-F238E27FC236}">
                <a16:creationId xmlns:a16="http://schemas.microsoft.com/office/drawing/2014/main" id="{BC1132A9-EA2E-35C5-645E-0045B847F15D}"/>
              </a:ext>
            </a:extLst>
          </p:cNvPr>
          <p:cNvSpPr txBox="1"/>
          <p:nvPr/>
        </p:nvSpPr>
        <p:spPr>
          <a:xfrm>
            <a:off x="7864505" y="2876472"/>
            <a:ext cx="3065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72A51DED-3937-468B-F1FA-13E6BF9FED0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44704" y="330489"/>
            <a:ext cx="3874667" cy="262124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2F0AC349-5295-9BCA-A135-9543564EA8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50788" y="756104"/>
            <a:ext cx="3403111" cy="255589"/>
          </a:xfrm>
          <a:prstGeom prst="rect">
            <a:avLst/>
          </a:prstGeom>
        </p:spPr>
      </p:pic>
      <p:sp>
        <p:nvSpPr>
          <p:cNvPr id="49" name="文本框 48">
            <a:extLst>
              <a:ext uri="{FF2B5EF4-FFF2-40B4-BE49-F238E27FC236}">
                <a16:creationId xmlns:a16="http://schemas.microsoft.com/office/drawing/2014/main" id="{81102523-B466-3934-689A-AF95AD31C2E7}"/>
              </a:ext>
            </a:extLst>
          </p:cNvPr>
          <p:cNvSpPr txBox="1"/>
          <p:nvPr/>
        </p:nvSpPr>
        <p:spPr>
          <a:xfrm>
            <a:off x="6726570" y="109012"/>
            <a:ext cx="889232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4:</a:t>
            </a:r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6EE4428D-66CD-671C-B1E2-4779772058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18334" y="3014650"/>
            <a:ext cx="156816" cy="200376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8E48190C-5AA3-7282-4A74-E75CE837B4D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18594" y="5616367"/>
            <a:ext cx="3568936" cy="264188"/>
          </a:xfrm>
          <a:prstGeom prst="rect">
            <a:avLst/>
          </a:prstGeom>
        </p:spPr>
      </p:pic>
      <p:sp>
        <p:nvSpPr>
          <p:cNvPr id="52" name="文本框 51">
            <a:extLst>
              <a:ext uri="{FF2B5EF4-FFF2-40B4-BE49-F238E27FC236}">
                <a16:creationId xmlns:a16="http://schemas.microsoft.com/office/drawing/2014/main" id="{E322BE67-6A8C-6DB1-8794-487C5A3AEDF2}"/>
              </a:ext>
            </a:extLst>
          </p:cNvPr>
          <p:cNvSpPr txBox="1"/>
          <p:nvPr/>
        </p:nvSpPr>
        <p:spPr>
          <a:xfrm>
            <a:off x="176170" y="5429572"/>
            <a:ext cx="782273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5: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C857ED03-0402-F6A5-EA8F-A93503CDE940}"/>
              </a:ext>
            </a:extLst>
          </p:cNvPr>
          <p:cNvSpPr txBox="1"/>
          <p:nvPr/>
        </p:nvSpPr>
        <p:spPr>
          <a:xfrm>
            <a:off x="6739383" y="551551"/>
            <a:ext cx="782273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6: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AB3E3DDD-C31D-9DC1-F0E0-F2B0CB244973}"/>
              </a:ext>
            </a:extLst>
          </p:cNvPr>
          <p:cNvSpPr txBox="1"/>
          <p:nvPr/>
        </p:nvSpPr>
        <p:spPr>
          <a:xfrm>
            <a:off x="4932789" y="1006348"/>
            <a:ext cx="803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93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F52CD7D-CECA-2EFC-157E-5524C3E51489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altLang="zh-CN" dirty="0"/>
              <a:t>07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C0E99B0-ADCC-EF10-0344-59843DFF1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248" y="300129"/>
            <a:ext cx="4377177" cy="6385345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DB3D5276-F5C4-054F-7305-FB3A034436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8919" y="323212"/>
            <a:ext cx="1219014" cy="403347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-H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65B53C2C-795B-A4C0-8A93-41EE0D98B1C1}"/>
              </a:ext>
            </a:extLst>
          </p:cNvPr>
          <p:cNvCxnSpPr/>
          <p:nvPr/>
        </p:nvCxnSpPr>
        <p:spPr>
          <a:xfrm flipH="1">
            <a:off x="2340540" y="726559"/>
            <a:ext cx="6962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0A49884B-B237-458C-E10B-773674045ADA}"/>
              </a:ext>
            </a:extLst>
          </p:cNvPr>
          <p:cNvSpPr txBox="1"/>
          <p:nvPr/>
        </p:nvSpPr>
        <p:spPr>
          <a:xfrm>
            <a:off x="1528445" y="524885"/>
            <a:ext cx="812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er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6F575B-74B5-F22A-3F4F-5217DE15EE78}"/>
              </a:ext>
            </a:extLst>
          </p:cNvPr>
          <p:cNvSpPr txBox="1"/>
          <p:nvPr/>
        </p:nvSpPr>
        <p:spPr>
          <a:xfrm>
            <a:off x="7944385" y="557282"/>
            <a:ext cx="812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ers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0EE92A9-6CA2-6379-7BC6-82DAED3B1C6D}"/>
              </a:ext>
            </a:extLst>
          </p:cNvPr>
          <p:cNvCxnSpPr/>
          <p:nvPr/>
        </p:nvCxnSpPr>
        <p:spPr>
          <a:xfrm>
            <a:off x="7165606" y="776893"/>
            <a:ext cx="8347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CCDA9F5F-63AF-8795-BB4F-F9178E300ADC}"/>
              </a:ext>
            </a:extLst>
          </p:cNvPr>
          <p:cNvCxnSpPr/>
          <p:nvPr/>
        </p:nvCxnSpPr>
        <p:spPr>
          <a:xfrm>
            <a:off x="7165606" y="2132387"/>
            <a:ext cx="8347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70D0EF4E-FFBE-CA3E-7C27-E4BAA163439D}"/>
              </a:ext>
            </a:extLst>
          </p:cNvPr>
          <p:cNvSpPr txBox="1"/>
          <p:nvPr/>
        </p:nvSpPr>
        <p:spPr>
          <a:xfrm>
            <a:off x="8052284" y="1963110"/>
            <a:ext cx="812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er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96D4E2A1-E21A-CD3F-5CB3-7B9B69267D42}"/>
              </a:ext>
            </a:extLst>
          </p:cNvPr>
          <p:cNvCxnSpPr/>
          <p:nvPr/>
        </p:nvCxnSpPr>
        <p:spPr>
          <a:xfrm flipH="1">
            <a:off x="2308382" y="2351227"/>
            <a:ext cx="6962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68F735F3-35B6-571B-98AC-D9C6903911F8}"/>
              </a:ext>
            </a:extLst>
          </p:cNvPr>
          <p:cNvSpPr txBox="1"/>
          <p:nvPr/>
        </p:nvSpPr>
        <p:spPr>
          <a:xfrm>
            <a:off x="1528444" y="2181950"/>
            <a:ext cx="812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ers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869D7E7-FEAA-9B65-61B7-EC64E62462A3}"/>
              </a:ext>
            </a:extLst>
          </p:cNvPr>
          <p:cNvCxnSpPr/>
          <p:nvPr/>
        </p:nvCxnSpPr>
        <p:spPr>
          <a:xfrm flipH="1">
            <a:off x="2340539" y="5678860"/>
            <a:ext cx="6962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70811DF2-8A42-C7CA-1222-44BF545F4C24}"/>
              </a:ext>
            </a:extLst>
          </p:cNvPr>
          <p:cNvSpPr txBox="1"/>
          <p:nvPr/>
        </p:nvSpPr>
        <p:spPr>
          <a:xfrm>
            <a:off x="1649741" y="5480221"/>
            <a:ext cx="812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FF88EB7-9DEA-0FB6-F1E3-43C75AE91EFF}"/>
              </a:ext>
            </a:extLst>
          </p:cNvPr>
          <p:cNvCxnSpPr/>
          <p:nvPr/>
        </p:nvCxnSpPr>
        <p:spPr>
          <a:xfrm>
            <a:off x="7165606" y="3492802"/>
            <a:ext cx="8347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F70C1CAB-51A9-8EE0-7D19-536BDF54F768}"/>
              </a:ext>
            </a:extLst>
          </p:cNvPr>
          <p:cNvSpPr txBox="1"/>
          <p:nvPr/>
        </p:nvSpPr>
        <p:spPr>
          <a:xfrm>
            <a:off x="8060672" y="3323525"/>
            <a:ext cx="812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76098DC-83F7-1957-FE23-74B33598BDE7}"/>
              </a:ext>
            </a:extLst>
          </p:cNvPr>
          <p:cNvSpPr txBox="1"/>
          <p:nvPr/>
        </p:nvSpPr>
        <p:spPr>
          <a:xfrm>
            <a:off x="8275740" y="4464558"/>
            <a:ext cx="369535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>
                <a:solidFill>
                  <a:srgbClr val="FF0000"/>
                </a:solidFill>
                <a:latin typeface="NimbusRomNo9L-Regu"/>
              </a:rPr>
              <a:t>T</a:t>
            </a:r>
            <a:r>
              <a:rPr lang="en-US" altLang="zh-CN" b="0" i="0" u="none" strike="noStrike" baseline="0" dirty="0">
                <a:solidFill>
                  <a:srgbClr val="FF0000"/>
                </a:solidFill>
                <a:latin typeface="NimbusRomNo9L-Regu"/>
              </a:rPr>
              <a:t>he number of search tokens is linear in the writer-subset size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>
                <a:solidFill>
                  <a:srgbClr val="FF0000"/>
                </a:solidFill>
                <a:latin typeface="NimbusRomNo9L-Regu"/>
              </a:rPr>
              <a:t>F</a:t>
            </a:r>
            <a:r>
              <a:rPr lang="en-US" altLang="zh-CN" b="0" i="0" u="none" strike="noStrike" baseline="0" dirty="0">
                <a:solidFill>
                  <a:srgbClr val="FF0000"/>
                </a:solidFill>
                <a:latin typeface="NimbusRomNo9L-Regu"/>
              </a:rPr>
              <a:t>orward privacy as the search      tokens never change</a:t>
            </a:r>
          </a:p>
          <a:p>
            <a:pPr marL="342900" indent="-342900">
              <a:buFont typeface="+mj-lt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088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29C6A13-0BA0-4F30-0DD0-74900D4D09E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altLang="zh-CN" dirty="0"/>
              <a:t>08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E49CF57-0218-EEBA-4F3B-094C23BF57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1219" y="319327"/>
            <a:ext cx="1262101" cy="403347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KA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1E93586-C946-D093-967D-6D209A61F380}"/>
              </a:ext>
            </a:extLst>
          </p:cNvPr>
          <p:cNvSpPr txBox="1"/>
          <p:nvPr/>
        </p:nvSpPr>
        <p:spPr>
          <a:xfrm>
            <a:off x="2772585" y="656622"/>
            <a:ext cx="421108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KAE</a:t>
            </a:r>
            <a:endParaRPr lang="zh-CN" altLang="en-US" sz="2000" b="1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6589386-23DE-8D80-410B-8ACE0E046D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5816" y="274862"/>
            <a:ext cx="2148554" cy="26809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26F3342-8782-8653-172A-7E66FBD657AC}"/>
              </a:ext>
            </a:extLst>
          </p:cNvPr>
          <p:cNvSpPr txBox="1"/>
          <p:nvPr/>
        </p:nvSpPr>
        <p:spPr>
          <a:xfrm>
            <a:off x="3403996" y="-12583"/>
            <a:ext cx="123318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4: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5:</a:t>
            </a:r>
          </a:p>
          <a:p>
            <a:endParaRPr lang="en-US" altLang="zh-CN" dirty="0"/>
          </a:p>
        </p:txBody>
      </p:sp>
      <p:sp>
        <p:nvSpPr>
          <p:cNvPr id="12" name="左大括号 11">
            <a:extLst>
              <a:ext uri="{FF2B5EF4-FFF2-40B4-BE49-F238E27FC236}">
                <a16:creationId xmlns:a16="http://schemas.microsoft.com/office/drawing/2014/main" id="{481861AC-7BCF-B5EF-9BD7-1920D34995A2}"/>
              </a:ext>
            </a:extLst>
          </p:cNvPr>
          <p:cNvSpPr/>
          <p:nvPr/>
        </p:nvSpPr>
        <p:spPr>
          <a:xfrm>
            <a:off x="3145462" y="357092"/>
            <a:ext cx="370493" cy="219703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C29EE99-9E27-1D89-6743-DCD5AB587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5220" y="764328"/>
            <a:ext cx="2048041" cy="28300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4578B61-6A36-23CD-AA1C-EC734DB568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6685" y="1854927"/>
            <a:ext cx="2016731" cy="26809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D44539D3-B954-3AD5-4E52-7D5648CC95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2797" y="2391069"/>
            <a:ext cx="2092885" cy="2680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730B4B-6980-847E-3A51-4D74753714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6604" y="1328572"/>
            <a:ext cx="1885272" cy="28731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D7CF9F6-9533-CD5F-67B2-11B79119A686}"/>
              </a:ext>
            </a:extLst>
          </p:cNvPr>
          <p:cNvSpPr txBox="1"/>
          <p:nvPr/>
        </p:nvSpPr>
        <p:spPr>
          <a:xfrm>
            <a:off x="8651007" y="3980577"/>
            <a:ext cx="36374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ctness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ctness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dentiality and Anonymity</a:t>
            </a:r>
          </a:p>
          <a:p>
            <a:endParaRPr lang="zh-CN" alt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FF5C96E7-A82A-5AF9-79F2-0E54FF7360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80125" y="3126738"/>
            <a:ext cx="5631600" cy="3232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19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4C96264-3DCE-024A-3754-B3482EACEF0A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E9D6E86-D2FC-29D5-BEC7-0757C1E808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6867" y="337204"/>
            <a:ext cx="1468074" cy="403347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KAE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A1B33C4-347A-7583-E0F9-2AAC6DA850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861" y="740551"/>
            <a:ext cx="6690219" cy="295350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38B6B6C-0857-2A45-5407-F01950ADC555}"/>
              </a:ext>
            </a:extLst>
          </p:cNvPr>
          <p:cNvSpPr txBox="1"/>
          <p:nvPr/>
        </p:nvSpPr>
        <p:spPr>
          <a:xfrm>
            <a:off x="1074889" y="4381529"/>
            <a:ext cx="108892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800" b="0" i="0" u="none" strike="noStrike" baseline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ng-Kang Chu, Sherman S. M. Chow, Wen-</a:t>
            </a:r>
            <a:r>
              <a:rPr lang="en-US" altLang="zh-CN" sz="1800" b="0" i="0" u="none" strike="noStrike" baseline="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ey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0" i="0" u="none" strike="noStrike" baseline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zeng, </a:t>
            </a:r>
            <a:r>
              <a:rPr lang="en-US" altLang="zh-CN" sz="1800" b="0" i="0" u="none" strike="noStrike" baseline="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anying</a:t>
            </a:r>
            <a:r>
              <a:rPr lang="en-US" altLang="zh-CN" sz="1800" b="0" i="0" u="none" strike="noStrike" baseline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ou, and Robert H. Deng. Key-aggregate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0" i="0" u="none" strike="noStrike" baseline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ptosystem for scalable data sharing in cloud storage. IEEE Trans. Para. Dis. Sys., 25(2):468– 477, 2014.</a:t>
            </a:r>
            <a:endParaRPr lang="zh-CN" altLang="en-US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3198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047E0F7-FD35-2037-246D-18B4DC3E9DBD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altLang="zh-CN" dirty="0"/>
              <a:t>09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107A27B-2352-7EF7-5D8D-02EBFB7CE0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0224" y="310628"/>
            <a:ext cx="1262101" cy="403347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KA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D8B626E-102C-4BE7-B3C6-EF5C18D76C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885" y="1414731"/>
            <a:ext cx="6391270" cy="372407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61794D5-3386-4B5F-A3F0-4AF3EFDD33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3241" y="566377"/>
            <a:ext cx="4613250" cy="5923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5374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DF42C84-27C8-48C2-A765-518A363AD57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2C5D779-C3DF-4056-BF1D-1273A05594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5261" y="587026"/>
            <a:ext cx="4752680" cy="5683947"/>
          </a:xfrm>
          <a:prstGeom prst="rect">
            <a:avLst/>
          </a:prstGeom>
        </p:spPr>
      </p:pic>
      <p:sp>
        <p:nvSpPr>
          <p:cNvPr id="6" name="标题 2">
            <a:extLst>
              <a:ext uri="{FF2B5EF4-FFF2-40B4-BE49-F238E27FC236}">
                <a16:creationId xmlns:a16="http://schemas.microsoft.com/office/drawing/2014/main" id="{EED11B28-89FC-4BFE-8F08-E65BF8DE914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0224" y="310628"/>
            <a:ext cx="1262101" cy="403347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KA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7995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95800CE-A755-8A92-3AEF-97DB657869C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2">
            <a:extLst>
              <a:ext uri="{FF2B5EF4-FFF2-40B4-BE49-F238E27FC236}">
                <a16:creationId xmlns:a16="http://schemas.microsoft.com/office/drawing/2014/main" id="{FE241646-E7E3-BBB3-EBBC-C426395108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9085" y="324535"/>
            <a:ext cx="1485550" cy="403225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DS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D1A9C98-D6B1-DC71-934A-5E2F22FC9EB5}"/>
              </a:ext>
            </a:extLst>
          </p:cNvPr>
          <p:cNvSpPr txBox="1"/>
          <p:nvPr/>
        </p:nvSpPr>
        <p:spPr>
          <a:xfrm>
            <a:off x="4665006" y="849657"/>
            <a:ext cx="42637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-Based Forward-Private DSS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8">
                <a:extLst>
                  <a:ext uri="{FF2B5EF4-FFF2-40B4-BE49-F238E27FC236}">
                    <a16:creationId xmlns:a16="http://schemas.microsoft.com/office/drawing/2014/main" id="{9C84C2BC-16FB-0611-A03C-34016C49626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224478" y="1708365"/>
              <a:ext cx="546053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3919">
                      <a:extLst>
                        <a:ext uri="{9D8B030D-6E8A-4147-A177-3AD203B41FA5}">
                          <a16:colId xmlns:a16="http://schemas.microsoft.com/office/drawing/2014/main" val="591793856"/>
                        </a:ext>
                      </a:extLst>
                    </a:gridCol>
                    <a:gridCol w="2776611">
                      <a:extLst>
                        <a:ext uri="{9D8B030D-6E8A-4147-A177-3AD203B41FA5}">
                          <a16:colId xmlns:a16="http://schemas.microsoft.com/office/drawing/2014/main" val="194178179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addr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val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797713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⊕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3095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⊕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430682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⊕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22556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548570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8">
                <a:extLst>
                  <a:ext uri="{FF2B5EF4-FFF2-40B4-BE49-F238E27FC236}">
                    <a16:creationId xmlns:a16="http://schemas.microsoft.com/office/drawing/2014/main" id="{9C84C2BC-16FB-0611-A03C-34016C4962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7120940"/>
                  </p:ext>
                </p:extLst>
              </p:nvPr>
            </p:nvGraphicFramePr>
            <p:xfrm>
              <a:off x="4224478" y="1708365"/>
              <a:ext cx="546053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3919">
                      <a:extLst>
                        <a:ext uri="{9D8B030D-6E8A-4147-A177-3AD203B41FA5}">
                          <a16:colId xmlns:a16="http://schemas.microsoft.com/office/drawing/2014/main" val="591793856"/>
                        </a:ext>
                      </a:extLst>
                    </a:gridCol>
                    <a:gridCol w="2776611">
                      <a:extLst>
                        <a:ext uri="{9D8B030D-6E8A-4147-A177-3AD203B41FA5}">
                          <a16:colId xmlns:a16="http://schemas.microsoft.com/office/drawing/2014/main" val="194178179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addr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val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797713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27" t="-108197" r="-104308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96930" t="-108197" r="-877" b="-3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63095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27" t="-208197" r="-104308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96930" t="-208197" r="-877" b="-2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82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27" t="-308197" r="-104308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96930" t="-308197" r="-877" b="-1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722556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27" t="-408197" r="-104308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5485709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F2E9153-4DC1-D845-CCBD-542700C5CC8F}"/>
                  </a:ext>
                </a:extLst>
              </p:cNvPr>
              <p:cNvSpPr txBox="1"/>
              <p:nvPr/>
            </p:nvSpPr>
            <p:spPr>
              <a:xfrm>
                <a:off x="516467" y="2043308"/>
                <a:ext cx="364066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𝑡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F2E9153-4DC1-D845-CCBD-542700C5C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67" y="2043308"/>
                <a:ext cx="3640666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248E73D-2D3B-08F7-C175-80A50C162269}"/>
                  </a:ext>
                </a:extLst>
              </p:cNvPr>
              <p:cNvSpPr txBox="1"/>
              <p:nvPr/>
            </p:nvSpPr>
            <p:spPr>
              <a:xfrm>
                <a:off x="469085" y="2453721"/>
                <a:ext cx="359900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|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  <m:r>
                        <m:rPr>
                          <m:nor/>
                        </m:rPr>
                        <a:rPr lang="en-US" altLang="zh-CN" dirty="0"/>
                        <m:t>,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𝑡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248E73D-2D3B-08F7-C175-80A50C162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85" y="2453721"/>
                <a:ext cx="3599003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643C962-0CDF-84B9-0488-E7B40043093D}"/>
                  </a:ext>
                </a:extLst>
              </p:cNvPr>
              <p:cNvSpPr txBox="1"/>
              <p:nvPr/>
            </p:nvSpPr>
            <p:spPr>
              <a:xfrm>
                <a:off x="469085" y="2864134"/>
                <a:ext cx="368804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𝑡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643C962-0CDF-84B9-0488-E7B4004309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85" y="2864134"/>
                <a:ext cx="3688048" cy="369332"/>
              </a:xfrm>
              <a:prstGeom prst="rect">
                <a:avLst/>
              </a:prstGeom>
              <a:blipFill>
                <a:blip r:embed="rId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023D221-7E17-5EA3-8617-900C3F8F0F06}"/>
                  </a:ext>
                </a:extLst>
              </p:cNvPr>
              <p:cNvSpPr txBox="1"/>
              <p:nvPr/>
            </p:nvSpPr>
            <p:spPr>
              <a:xfrm>
                <a:off x="-945093" y="3233466"/>
                <a:ext cx="61192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023D221-7E17-5EA3-8617-900C3F8F0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45093" y="3233466"/>
                <a:ext cx="611928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1CD950B-92B7-7DEA-A5EB-1DB52A02FFA0}"/>
                  </a:ext>
                </a:extLst>
              </p:cNvPr>
              <p:cNvSpPr txBox="1"/>
              <p:nvPr/>
            </p:nvSpPr>
            <p:spPr>
              <a:xfrm>
                <a:off x="9918218" y="3193233"/>
                <a:ext cx="3602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1CD950B-92B7-7DEA-A5EB-1DB52A02F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8218" y="3193233"/>
                <a:ext cx="36028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9C55756-B048-89CD-2AD6-772655172241}"/>
                  </a:ext>
                </a:extLst>
              </p:cNvPr>
              <p:cNvSpPr txBox="1"/>
              <p:nvPr/>
            </p:nvSpPr>
            <p:spPr>
              <a:xfrm>
                <a:off x="9752353" y="2078766"/>
                <a:ext cx="1970026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9C55756-B048-89CD-2AD6-7726551722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353" y="2078766"/>
                <a:ext cx="1970026" cy="298415"/>
              </a:xfrm>
              <a:prstGeom prst="rect">
                <a:avLst/>
              </a:prstGeom>
              <a:blipFill>
                <a:blip r:embed="rId9"/>
                <a:stretch>
                  <a:fillRect l="-3096" r="-4954" b="-26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33381CC-B86E-296A-4B2C-3FB88202B3A6}"/>
                  </a:ext>
                </a:extLst>
              </p:cNvPr>
              <p:cNvSpPr txBox="1"/>
              <p:nvPr/>
            </p:nvSpPr>
            <p:spPr>
              <a:xfrm>
                <a:off x="9652690" y="2453721"/>
                <a:ext cx="891344" cy="392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l-GR" altLang="zh-CN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33381CC-B86E-296A-4B2C-3FB88202B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690" y="2453721"/>
                <a:ext cx="891344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599B460-9CB0-6D15-9C0B-A62618A8D424}"/>
                  </a:ext>
                </a:extLst>
              </p:cNvPr>
              <p:cNvSpPr txBox="1"/>
              <p:nvPr/>
            </p:nvSpPr>
            <p:spPr>
              <a:xfrm>
                <a:off x="9630336" y="2804396"/>
                <a:ext cx="929702" cy="382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l-GR" altLang="zh-CN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599B460-9CB0-6D15-9C0B-A62618A8D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0336" y="2804396"/>
                <a:ext cx="929702" cy="3822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E05185A-8D38-BD2C-5B27-0C7FC3C729F2}"/>
                  </a:ext>
                </a:extLst>
              </p:cNvPr>
              <p:cNvSpPr txBox="1"/>
              <p:nvPr/>
            </p:nvSpPr>
            <p:spPr>
              <a:xfrm>
                <a:off x="7972034" y="3210512"/>
                <a:ext cx="7824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E05185A-8D38-BD2C-5B27-0C7FC3C72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034" y="3210512"/>
                <a:ext cx="78249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" name="表格 8">
                <a:extLst>
                  <a:ext uri="{FF2B5EF4-FFF2-40B4-BE49-F238E27FC236}">
                    <a16:creationId xmlns:a16="http://schemas.microsoft.com/office/drawing/2014/main" id="{CA24C97C-AADD-6CEC-9F34-33F41838D6C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248088" y="4348861"/>
              <a:ext cx="5460530" cy="1849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3919">
                      <a:extLst>
                        <a:ext uri="{9D8B030D-6E8A-4147-A177-3AD203B41FA5}">
                          <a16:colId xmlns:a16="http://schemas.microsoft.com/office/drawing/2014/main" val="591793856"/>
                        </a:ext>
                      </a:extLst>
                    </a:gridCol>
                    <a:gridCol w="2776611">
                      <a:extLst>
                        <a:ext uri="{9D8B030D-6E8A-4147-A177-3AD203B41FA5}">
                          <a16:colId xmlns:a16="http://schemas.microsoft.com/office/drawing/2014/main" val="1941781794"/>
                        </a:ext>
                      </a:extLst>
                    </a:gridCol>
                  </a:tblGrid>
                  <a:tr h="3589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addr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val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797713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⊕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3095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⊕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430682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⊕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22556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548570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" name="表格 8">
                <a:extLst>
                  <a:ext uri="{FF2B5EF4-FFF2-40B4-BE49-F238E27FC236}">
                    <a16:creationId xmlns:a16="http://schemas.microsoft.com/office/drawing/2014/main" id="{CA24C97C-AADD-6CEC-9F34-33F41838D6C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2312706"/>
                  </p:ext>
                </p:extLst>
              </p:nvPr>
            </p:nvGraphicFramePr>
            <p:xfrm>
              <a:off x="4248088" y="4348861"/>
              <a:ext cx="5460530" cy="1849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3919">
                      <a:extLst>
                        <a:ext uri="{9D8B030D-6E8A-4147-A177-3AD203B41FA5}">
                          <a16:colId xmlns:a16="http://schemas.microsoft.com/office/drawing/2014/main" val="591793856"/>
                        </a:ext>
                      </a:extLst>
                    </a:gridCol>
                    <a:gridCol w="2776611">
                      <a:extLst>
                        <a:ext uri="{9D8B030D-6E8A-4147-A177-3AD203B41FA5}">
                          <a16:colId xmlns:a16="http://schemas.microsoft.com/office/drawing/2014/main" val="194178179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addr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val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797713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227" t="-106557" r="-104308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96930" t="-106557" r="-877" b="-3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63095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227" t="-206557" r="-104308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96930" t="-206557" r="-877" b="-2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82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227" t="-306557" r="-104308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96930" t="-306557" r="-877" b="-1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722556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227" t="-406557" r="-104308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5485709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3F5DBE9-306E-275E-C76E-E5A76EED53DA}"/>
                  </a:ext>
                </a:extLst>
              </p:cNvPr>
              <p:cNvSpPr txBox="1"/>
              <p:nvPr/>
            </p:nvSpPr>
            <p:spPr>
              <a:xfrm>
                <a:off x="0" y="4718334"/>
                <a:ext cx="4254500" cy="4104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𝑝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𝑡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3F5DBE9-306E-275E-C76E-E5A76EED5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18334"/>
                <a:ext cx="4254500" cy="410497"/>
              </a:xfrm>
              <a:prstGeom prst="rect">
                <a:avLst/>
              </a:prstGeom>
              <a:blipFill>
                <a:blip r:embed="rId14"/>
                <a:stretch>
                  <a:fillRect t="-1493" b="-19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331930E-E2C3-8501-4EB3-577025C8A2CD}"/>
                  </a:ext>
                </a:extLst>
              </p:cNvPr>
              <p:cNvSpPr txBox="1"/>
              <p:nvPr/>
            </p:nvSpPr>
            <p:spPr>
              <a:xfrm>
                <a:off x="-122125" y="5127899"/>
                <a:ext cx="4370213" cy="4104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𝑝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|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  <m:r>
                        <m:rPr>
                          <m:nor/>
                        </m:rPr>
                        <a:rPr lang="en-US" altLang="zh-CN" dirty="0"/>
                        <m:t>,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𝑡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331930E-E2C3-8501-4EB3-577025C8A2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2125" y="5127899"/>
                <a:ext cx="4370213" cy="410497"/>
              </a:xfrm>
              <a:prstGeom prst="rect">
                <a:avLst/>
              </a:prstGeom>
              <a:blipFill>
                <a:blip r:embed="rId15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189859F-30D5-A793-0268-FE83F86F4F86}"/>
                  </a:ext>
                </a:extLst>
              </p:cNvPr>
              <p:cNvSpPr txBox="1"/>
              <p:nvPr/>
            </p:nvSpPr>
            <p:spPr>
              <a:xfrm>
                <a:off x="-50800" y="5539160"/>
                <a:ext cx="4207933" cy="4104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𝑝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𝑡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189859F-30D5-A793-0268-FE83F86F4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800" y="5539160"/>
                <a:ext cx="4207933" cy="410497"/>
              </a:xfrm>
              <a:prstGeom prst="rect">
                <a:avLst/>
              </a:prstGeom>
              <a:blipFill>
                <a:blip r:embed="rId16"/>
                <a:stretch>
                  <a:fillRect t="-2985" b="-19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B66DEB0C-767C-5F56-E097-CEDC7F6987CE}"/>
                  </a:ext>
                </a:extLst>
              </p:cNvPr>
              <p:cNvSpPr txBox="1"/>
              <p:nvPr/>
            </p:nvSpPr>
            <p:spPr>
              <a:xfrm>
                <a:off x="9796846" y="5862013"/>
                <a:ext cx="3602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B66DEB0C-767C-5F56-E097-CEDC7F698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6846" y="5862013"/>
                <a:ext cx="36028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CE6C047-E3FB-74C5-3276-48924C7FB6EF}"/>
                  </a:ext>
                </a:extLst>
              </p:cNvPr>
              <p:cNvSpPr txBox="1"/>
              <p:nvPr/>
            </p:nvSpPr>
            <p:spPr>
              <a:xfrm>
                <a:off x="9767264" y="4752480"/>
                <a:ext cx="1970026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CE6C047-E3FB-74C5-3276-48924C7FB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7264" y="4752480"/>
                <a:ext cx="1970026" cy="298415"/>
              </a:xfrm>
              <a:prstGeom prst="rect">
                <a:avLst/>
              </a:prstGeom>
              <a:blipFill>
                <a:blip r:embed="rId18"/>
                <a:stretch>
                  <a:fillRect l="-3096" t="-2041" r="-4954" b="-26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1ED50929-03CD-1205-6688-D2B07915FC8F}"/>
                  </a:ext>
                </a:extLst>
              </p:cNvPr>
              <p:cNvSpPr txBox="1"/>
              <p:nvPr/>
            </p:nvSpPr>
            <p:spPr>
              <a:xfrm>
                <a:off x="9685008" y="5136650"/>
                <a:ext cx="891344" cy="392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l-GR" altLang="zh-CN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1ED50929-03CD-1205-6688-D2B07915F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5008" y="5136650"/>
                <a:ext cx="891344" cy="39299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9D618C73-BE50-083E-18E3-76BDA66CAF17}"/>
                  </a:ext>
                </a:extLst>
              </p:cNvPr>
              <p:cNvSpPr txBox="1"/>
              <p:nvPr/>
            </p:nvSpPr>
            <p:spPr>
              <a:xfrm>
                <a:off x="9675948" y="5485975"/>
                <a:ext cx="929702" cy="382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l-GR" altLang="zh-CN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9D618C73-BE50-083E-18E3-76BDA66CA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948" y="5485975"/>
                <a:ext cx="929702" cy="38228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C1C7EDF4-BFB9-8EF9-E22A-8F529658CF28}"/>
                  </a:ext>
                </a:extLst>
              </p:cNvPr>
              <p:cNvSpPr txBox="1"/>
              <p:nvPr/>
            </p:nvSpPr>
            <p:spPr>
              <a:xfrm>
                <a:off x="7777300" y="5885538"/>
                <a:ext cx="7824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C1C7EDF4-BFB9-8EF9-E22A-8F529658C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300" y="5885538"/>
                <a:ext cx="782499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2998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6F7C9ADC-4414-4796-B9EE-AD6B8ABD74C9}"/>
              </a:ext>
            </a:extLst>
          </p:cNvPr>
          <p:cNvGrpSpPr/>
          <p:nvPr/>
        </p:nvGrpSpPr>
        <p:grpSpPr>
          <a:xfrm>
            <a:off x="-787856" y="0"/>
            <a:ext cx="727786" cy="2681012"/>
            <a:chOff x="-787856" y="0"/>
            <a:chExt cx="727786" cy="2681012"/>
          </a:xfrm>
        </p:grpSpPr>
        <p:sp>
          <p:nvSpPr>
            <p:cNvPr id="144" name="文本占位符 21">
              <a:extLst>
                <a:ext uri="{FF2B5EF4-FFF2-40B4-BE49-F238E27FC236}">
                  <a16:creationId xmlns:a16="http://schemas.microsoft.com/office/drawing/2014/main" id="{C3F5DAD6-C82A-4844-9641-D350E7E1F64E}"/>
                </a:ext>
              </a:extLst>
            </p:cNvPr>
            <p:cNvSpPr txBox="1">
              <a:spLocks/>
            </p:cNvSpPr>
            <p:nvPr/>
          </p:nvSpPr>
          <p:spPr>
            <a:xfrm>
              <a:off x="-787856" y="2395262"/>
              <a:ext cx="721375" cy="28575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4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zh-CN" altLang="en-US" sz="1100" b="0" dirty="0"/>
                <a:t>标准色</a:t>
              </a:r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C71EA6AA-415C-4DCE-B7B5-10E70257BA59}"/>
                </a:ext>
              </a:extLst>
            </p:cNvPr>
            <p:cNvSpPr/>
            <p:nvPr/>
          </p:nvSpPr>
          <p:spPr>
            <a:xfrm>
              <a:off x="-427165" y="0"/>
              <a:ext cx="367095" cy="467212"/>
            </a:xfrm>
            <a:prstGeom prst="rect">
              <a:avLst/>
            </a:prstGeom>
            <a:solidFill>
              <a:srgbClr val="019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13D2843B-D9FA-4B85-A72E-D67609161C4E}"/>
                </a:ext>
              </a:extLst>
            </p:cNvPr>
            <p:cNvSpPr/>
            <p:nvPr/>
          </p:nvSpPr>
          <p:spPr>
            <a:xfrm>
              <a:off x="-427165" y="467212"/>
              <a:ext cx="367095" cy="467212"/>
            </a:xfrm>
            <a:prstGeom prst="rect">
              <a:avLst/>
            </a:prstGeom>
            <a:solidFill>
              <a:srgbClr val="C9E9F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9" name="矩形 278">
              <a:extLst>
                <a:ext uri="{FF2B5EF4-FFF2-40B4-BE49-F238E27FC236}">
                  <a16:creationId xmlns:a16="http://schemas.microsoft.com/office/drawing/2014/main" id="{85E10D98-A4B1-4CEF-B751-B75EC17F1A19}"/>
                </a:ext>
              </a:extLst>
            </p:cNvPr>
            <p:cNvSpPr/>
            <p:nvPr/>
          </p:nvSpPr>
          <p:spPr>
            <a:xfrm>
              <a:off x="-427166" y="934424"/>
              <a:ext cx="367095" cy="467212"/>
            </a:xfrm>
            <a:prstGeom prst="rect">
              <a:avLst/>
            </a:prstGeom>
            <a:solidFill>
              <a:srgbClr val="40404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0" name="矩形 279">
              <a:extLst>
                <a:ext uri="{FF2B5EF4-FFF2-40B4-BE49-F238E27FC236}">
                  <a16:creationId xmlns:a16="http://schemas.microsoft.com/office/drawing/2014/main" id="{652E06DD-04A2-4B7F-B9C1-0705E192D1DF}"/>
                </a:ext>
              </a:extLst>
            </p:cNvPr>
            <p:cNvSpPr/>
            <p:nvPr/>
          </p:nvSpPr>
          <p:spPr>
            <a:xfrm>
              <a:off x="-427167" y="1401636"/>
              <a:ext cx="367095" cy="467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4E571967-BB30-4747-806A-1EECCC991522}"/>
                </a:ext>
              </a:extLst>
            </p:cNvPr>
            <p:cNvSpPr/>
            <p:nvPr/>
          </p:nvSpPr>
          <p:spPr>
            <a:xfrm>
              <a:off x="-427168" y="1868848"/>
              <a:ext cx="367095" cy="467212"/>
            </a:xfrm>
            <a:prstGeom prst="rect">
              <a:avLst/>
            </a:prstGeom>
            <a:solidFill>
              <a:srgbClr val="096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7E9F1064-3EDB-16AE-9E16-43CAB5761D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528" y="952337"/>
            <a:ext cx="5759471" cy="196153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05ACAA2-6BF9-6907-606E-B57AB056A1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529" y="3843575"/>
            <a:ext cx="5770289" cy="1843298"/>
          </a:xfrm>
          <a:prstGeom prst="rect">
            <a:avLst/>
          </a:prstGeom>
        </p:spPr>
      </p:pic>
      <p:sp>
        <p:nvSpPr>
          <p:cNvPr id="8" name="标题 4">
            <a:extLst>
              <a:ext uri="{FF2B5EF4-FFF2-40B4-BE49-F238E27FC236}">
                <a16:creationId xmlns:a16="http://schemas.microsoft.com/office/drawing/2014/main" id="{7D68B708-5119-DDAC-AEA8-1E09C94FD5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7380" y="373299"/>
            <a:ext cx="1893547" cy="403347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S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KS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A7CC070-6DB3-DA4A-8A01-609FDD2E2BF4}"/>
              </a:ext>
            </a:extLst>
          </p:cNvPr>
          <p:cNvSpPr txBox="1"/>
          <p:nvPr/>
        </p:nvSpPr>
        <p:spPr>
          <a:xfrm>
            <a:off x="7413387" y="1284691"/>
            <a:ext cx="3997295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: </a:t>
            </a:r>
            <a:r>
              <a:rPr lang="en-US" altLang="zh-CN" sz="1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linear search(</a:t>
            </a:r>
            <a:r>
              <a:rPr lang="zh-CN" altLang="en-US" sz="1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态</a:t>
            </a:r>
            <a:r>
              <a:rPr lang="en-US" altLang="zh-CN" sz="1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coming: </a:t>
            </a:r>
            <a:r>
              <a:rPr lang="en-US" altLang="zh-CN" sz="1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multi-writer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309098C-5234-1DC2-729F-456A06ECEAFD}"/>
              </a:ext>
            </a:extLst>
          </p:cNvPr>
          <p:cNvSpPr txBox="1"/>
          <p:nvPr/>
        </p:nvSpPr>
        <p:spPr>
          <a:xfrm>
            <a:off x="7488910" y="4247802"/>
            <a:ext cx="4377379" cy="128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: </a:t>
            </a:r>
            <a:r>
              <a:rPr lang="en-US" altLang="zh-CN" sz="1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writer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coming: </a:t>
            </a:r>
            <a:r>
              <a:rPr lang="en-US" altLang="zh-CN" sz="1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ing public-key operations linear in the database size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ABAD283-72B6-4118-9801-878F41422BF0}"/>
              </a:ext>
            </a:extLst>
          </p:cNvPr>
          <p:cNvSpPr txBox="1"/>
          <p:nvPr/>
        </p:nvSpPr>
        <p:spPr>
          <a:xfrm>
            <a:off x="1051238" y="6006887"/>
            <a:ext cx="100208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weight Searchable Public-Key Encryption for Cloud-Assisted Wireless Sensor Networks (TII 18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B113462-2D13-49CA-9944-D0EDBA89784C}"/>
              </a:ext>
            </a:extLst>
          </p:cNvPr>
          <p:cNvSpPr txBox="1"/>
          <p:nvPr/>
        </p:nvSpPr>
        <p:spPr>
          <a:xfrm>
            <a:off x="2427468" y="3089564"/>
            <a:ext cx="68109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Client Cloud-Based Symmetric Searchable Encryption (TDSC 2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407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文本占位符 50"/>
          <p:cNvSpPr>
            <a:spLocks noGrp="1"/>
          </p:cNvSpPr>
          <p:nvPr>
            <p:ph type="body" sz="quarter" idx="21" hasCustomPrompt="1"/>
          </p:nvPr>
        </p:nvSpPr>
        <p:spPr>
          <a:xfrm>
            <a:off x="11441418" y="6592624"/>
            <a:ext cx="414783" cy="28847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rgbClr val="0E62DA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11</a:t>
            </a:r>
            <a:endParaRPr lang="zh-CN" altLang="en-US" dirty="0"/>
          </a:p>
        </p:txBody>
      </p: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6F7C9ADC-4414-4796-B9EE-AD6B8ABD74C9}"/>
              </a:ext>
            </a:extLst>
          </p:cNvPr>
          <p:cNvGrpSpPr/>
          <p:nvPr/>
        </p:nvGrpSpPr>
        <p:grpSpPr>
          <a:xfrm>
            <a:off x="-787856" y="0"/>
            <a:ext cx="727786" cy="2681012"/>
            <a:chOff x="-787856" y="0"/>
            <a:chExt cx="727786" cy="2681012"/>
          </a:xfrm>
        </p:grpSpPr>
        <p:sp>
          <p:nvSpPr>
            <p:cNvPr id="144" name="文本占位符 21">
              <a:extLst>
                <a:ext uri="{FF2B5EF4-FFF2-40B4-BE49-F238E27FC236}">
                  <a16:creationId xmlns:a16="http://schemas.microsoft.com/office/drawing/2014/main" id="{C3F5DAD6-C82A-4844-9641-D350E7E1F64E}"/>
                </a:ext>
              </a:extLst>
            </p:cNvPr>
            <p:cNvSpPr txBox="1">
              <a:spLocks/>
            </p:cNvSpPr>
            <p:nvPr/>
          </p:nvSpPr>
          <p:spPr>
            <a:xfrm>
              <a:off x="-787856" y="2395262"/>
              <a:ext cx="721375" cy="28575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4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zh-CN" altLang="en-US" sz="1100" b="0" dirty="0"/>
                <a:t>标准色</a:t>
              </a:r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C71EA6AA-415C-4DCE-B7B5-10E70257BA59}"/>
                </a:ext>
              </a:extLst>
            </p:cNvPr>
            <p:cNvSpPr/>
            <p:nvPr/>
          </p:nvSpPr>
          <p:spPr>
            <a:xfrm>
              <a:off x="-427165" y="0"/>
              <a:ext cx="367095" cy="467212"/>
            </a:xfrm>
            <a:prstGeom prst="rect">
              <a:avLst/>
            </a:prstGeom>
            <a:solidFill>
              <a:srgbClr val="019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13D2843B-D9FA-4B85-A72E-D67609161C4E}"/>
                </a:ext>
              </a:extLst>
            </p:cNvPr>
            <p:cNvSpPr/>
            <p:nvPr/>
          </p:nvSpPr>
          <p:spPr>
            <a:xfrm>
              <a:off x="-427165" y="467212"/>
              <a:ext cx="367095" cy="467212"/>
            </a:xfrm>
            <a:prstGeom prst="rect">
              <a:avLst/>
            </a:prstGeom>
            <a:solidFill>
              <a:srgbClr val="C9E9F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9" name="矩形 278">
              <a:extLst>
                <a:ext uri="{FF2B5EF4-FFF2-40B4-BE49-F238E27FC236}">
                  <a16:creationId xmlns:a16="http://schemas.microsoft.com/office/drawing/2014/main" id="{85E10D98-A4B1-4CEF-B751-B75EC17F1A19}"/>
                </a:ext>
              </a:extLst>
            </p:cNvPr>
            <p:cNvSpPr/>
            <p:nvPr/>
          </p:nvSpPr>
          <p:spPr>
            <a:xfrm>
              <a:off x="-427166" y="934424"/>
              <a:ext cx="367095" cy="467212"/>
            </a:xfrm>
            <a:prstGeom prst="rect">
              <a:avLst/>
            </a:prstGeom>
            <a:solidFill>
              <a:srgbClr val="40404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0" name="矩形 279">
              <a:extLst>
                <a:ext uri="{FF2B5EF4-FFF2-40B4-BE49-F238E27FC236}">
                  <a16:creationId xmlns:a16="http://schemas.microsoft.com/office/drawing/2014/main" id="{652E06DD-04A2-4B7F-B9C1-0705E192D1DF}"/>
                </a:ext>
              </a:extLst>
            </p:cNvPr>
            <p:cNvSpPr/>
            <p:nvPr/>
          </p:nvSpPr>
          <p:spPr>
            <a:xfrm>
              <a:off x="-427167" y="1401636"/>
              <a:ext cx="367095" cy="467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4E571967-BB30-4747-806A-1EECCC991522}"/>
                </a:ext>
              </a:extLst>
            </p:cNvPr>
            <p:cNvSpPr/>
            <p:nvPr/>
          </p:nvSpPr>
          <p:spPr>
            <a:xfrm>
              <a:off x="-427168" y="1868848"/>
              <a:ext cx="367095" cy="467212"/>
            </a:xfrm>
            <a:prstGeom prst="rect">
              <a:avLst/>
            </a:prstGeom>
            <a:solidFill>
              <a:srgbClr val="096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B20550C8-2F33-8606-477D-F4A8DA07BD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225" y="995424"/>
            <a:ext cx="6190300" cy="550758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D39736D-6223-25DD-29A0-756E19ED4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0224" y="898951"/>
            <a:ext cx="6025692" cy="387512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27C3E84-F0D0-64A1-9CDD-044781910E37}"/>
              </a:ext>
            </a:extLst>
          </p:cNvPr>
          <p:cNvSpPr txBox="1"/>
          <p:nvPr/>
        </p:nvSpPr>
        <p:spPr>
          <a:xfrm>
            <a:off x="471881" y="360848"/>
            <a:ext cx="131916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DSSE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7059247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文本占位符 50"/>
          <p:cNvSpPr>
            <a:spLocks noGrp="1"/>
          </p:cNvSpPr>
          <p:nvPr>
            <p:ph type="body" sz="quarter" idx="21" hasCustomPrompt="1"/>
          </p:nvPr>
        </p:nvSpPr>
        <p:spPr>
          <a:xfrm>
            <a:off x="11441418" y="6592624"/>
            <a:ext cx="414783" cy="28847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rgbClr val="0E62DA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12</a:t>
            </a:r>
            <a:endParaRPr lang="zh-CN" altLang="en-US" dirty="0"/>
          </a:p>
        </p:txBody>
      </p: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6F7C9ADC-4414-4796-B9EE-AD6B8ABD74C9}"/>
              </a:ext>
            </a:extLst>
          </p:cNvPr>
          <p:cNvGrpSpPr/>
          <p:nvPr/>
        </p:nvGrpSpPr>
        <p:grpSpPr>
          <a:xfrm>
            <a:off x="-787856" y="0"/>
            <a:ext cx="727786" cy="2681012"/>
            <a:chOff x="-787856" y="0"/>
            <a:chExt cx="727786" cy="2681012"/>
          </a:xfrm>
        </p:grpSpPr>
        <p:sp>
          <p:nvSpPr>
            <p:cNvPr id="144" name="文本占位符 21">
              <a:extLst>
                <a:ext uri="{FF2B5EF4-FFF2-40B4-BE49-F238E27FC236}">
                  <a16:creationId xmlns:a16="http://schemas.microsoft.com/office/drawing/2014/main" id="{C3F5DAD6-C82A-4844-9641-D350E7E1F64E}"/>
                </a:ext>
              </a:extLst>
            </p:cNvPr>
            <p:cNvSpPr txBox="1">
              <a:spLocks/>
            </p:cNvSpPr>
            <p:nvPr/>
          </p:nvSpPr>
          <p:spPr>
            <a:xfrm>
              <a:off x="-787856" y="2395262"/>
              <a:ext cx="721375" cy="28575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4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zh-CN" altLang="en-US" sz="1100" b="0" dirty="0"/>
                <a:t>标准色</a:t>
              </a:r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C71EA6AA-415C-4DCE-B7B5-10E70257BA59}"/>
                </a:ext>
              </a:extLst>
            </p:cNvPr>
            <p:cNvSpPr/>
            <p:nvPr/>
          </p:nvSpPr>
          <p:spPr>
            <a:xfrm>
              <a:off x="-427165" y="0"/>
              <a:ext cx="367095" cy="467212"/>
            </a:xfrm>
            <a:prstGeom prst="rect">
              <a:avLst/>
            </a:prstGeom>
            <a:solidFill>
              <a:srgbClr val="019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13D2843B-D9FA-4B85-A72E-D67609161C4E}"/>
                </a:ext>
              </a:extLst>
            </p:cNvPr>
            <p:cNvSpPr/>
            <p:nvPr/>
          </p:nvSpPr>
          <p:spPr>
            <a:xfrm>
              <a:off x="-427165" y="467212"/>
              <a:ext cx="367095" cy="467212"/>
            </a:xfrm>
            <a:prstGeom prst="rect">
              <a:avLst/>
            </a:prstGeom>
            <a:solidFill>
              <a:srgbClr val="C9E9F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9" name="矩形 278">
              <a:extLst>
                <a:ext uri="{FF2B5EF4-FFF2-40B4-BE49-F238E27FC236}">
                  <a16:creationId xmlns:a16="http://schemas.microsoft.com/office/drawing/2014/main" id="{85E10D98-A4B1-4CEF-B751-B75EC17F1A19}"/>
                </a:ext>
              </a:extLst>
            </p:cNvPr>
            <p:cNvSpPr/>
            <p:nvPr/>
          </p:nvSpPr>
          <p:spPr>
            <a:xfrm>
              <a:off x="-427166" y="934424"/>
              <a:ext cx="367095" cy="467212"/>
            </a:xfrm>
            <a:prstGeom prst="rect">
              <a:avLst/>
            </a:prstGeom>
            <a:solidFill>
              <a:srgbClr val="40404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0" name="矩形 279">
              <a:extLst>
                <a:ext uri="{FF2B5EF4-FFF2-40B4-BE49-F238E27FC236}">
                  <a16:creationId xmlns:a16="http://schemas.microsoft.com/office/drawing/2014/main" id="{652E06DD-04A2-4B7F-B9C1-0705E192D1DF}"/>
                </a:ext>
              </a:extLst>
            </p:cNvPr>
            <p:cNvSpPr/>
            <p:nvPr/>
          </p:nvSpPr>
          <p:spPr>
            <a:xfrm>
              <a:off x="-427167" y="1401636"/>
              <a:ext cx="367095" cy="467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4E571967-BB30-4747-806A-1EECCC991522}"/>
                </a:ext>
              </a:extLst>
            </p:cNvPr>
            <p:cNvSpPr/>
            <p:nvPr/>
          </p:nvSpPr>
          <p:spPr>
            <a:xfrm>
              <a:off x="-427168" y="1868848"/>
              <a:ext cx="367095" cy="467212"/>
            </a:xfrm>
            <a:prstGeom prst="rect">
              <a:avLst/>
            </a:prstGeom>
            <a:solidFill>
              <a:srgbClr val="096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53D9C17F-F206-C801-86F4-6AB03E091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62" y="700818"/>
            <a:ext cx="11660986" cy="542311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4C6C2F4-234F-878D-F843-61617AC24272}"/>
              </a:ext>
            </a:extLst>
          </p:cNvPr>
          <p:cNvSpPr txBox="1"/>
          <p:nvPr/>
        </p:nvSpPr>
        <p:spPr>
          <a:xfrm>
            <a:off x="472543" y="350300"/>
            <a:ext cx="25161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P_HS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152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EEE28EF-A337-49FC-B4EA-DBC5C30661E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BDBDE1-6CD9-4D82-8EBD-D77547302060}"/>
              </a:ext>
            </a:extLst>
          </p:cNvPr>
          <p:cNvSpPr txBox="1"/>
          <p:nvPr/>
        </p:nvSpPr>
        <p:spPr>
          <a:xfrm>
            <a:off x="2574646" y="460803"/>
            <a:ext cx="76818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us</a:t>
            </a:r>
            <a:r>
              <a:rPr lang="en-US" altLang="zh-CN" sz="1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 omnibus: Multi-Client Searchable Encryption via Access Control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2FC398B-F4D1-4921-B622-1EFA8F519A42}"/>
              </a:ext>
            </a:extLst>
          </p:cNvPr>
          <p:cNvSpPr txBox="1"/>
          <p:nvPr/>
        </p:nvSpPr>
        <p:spPr>
          <a:xfrm>
            <a:off x="3101375" y="830135"/>
            <a:ext cx="61184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SS 24</a:t>
            </a:r>
          </a:p>
          <a:p>
            <a:pPr algn="ctr"/>
            <a:r>
              <a:rPr lang="en-US" altLang="zh-CN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fan</a:t>
            </a:r>
            <a:r>
              <a:rPr lang="en-US" altLang="zh-CN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ng,</a:t>
            </a:r>
            <a:r>
              <a:rPr lang="zh-CN" alt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erman S. M. Chow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CADE9FB-E358-40AD-A59E-87FAF0ECC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1447" y="1581812"/>
            <a:ext cx="6009721" cy="494241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8C72D82B-A6D1-4CF2-B697-571FC2D39C34}"/>
              </a:ext>
            </a:extLst>
          </p:cNvPr>
          <p:cNvSpPr/>
          <p:nvPr/>
        </p:nvSpPr>
        <p:spPr>
          <a:xfrm>
            <a:off x="3622578" y="3164418"/>
            <a:ext cx="5867457" cy="73337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B2BF731-23E2-4C65-8138-C45D5DEDE2A1}"/>
              </a:ext>
            </a:extLst>
          </p:cNvPr>
          <p:cNvSpPr/>
          <p:nvPr/>
        </p:nvSpPr>
        <p:spPr>
          <a:xfrm>
            <a:off x="3670143" y="4352881"/>
            <a:ext cx="5867457" cy="674211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2374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3BD4965-5085-4EC6-B770-6C866616B3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136" y="597242"/>
            <a:ext cx="5738134" cy="213094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410DE79-47F8-4804-A35F-48E2DD9DC991}"/>
              </a:ext>
            </a:extLst>
          </p:cNvPr>
          <p:cNvSpPr txBox="1"/>
          <p:nvPr/>
        </p:nvSpPr>
        <p:spPr>
          <a:xfrm>
            <a:off x="2468859" y="4303834"/>
            <a:ext cx="737737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linear searches, standard forward privacy, and multi-client support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4">
            <a:extLst>
              <a:ext uri="{FF2B5EF4-FFF2-40B4-BE49-F238E27FC236}">
                <a16:creationId xmlns:a16="http://schemas.microsoft.com/office/drawing/2014/main" id="{50CEB91D-16AB-40D7-B7B4-2A7B88DC21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8700" y="321743"/>
            <a:ext cx="1609966" cy="403347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用场景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3D2E928-7539-4C0A-AFB4-65CA1AFC2702}"/>
              </a:ext>
            </a:extLst>
          </p:cNvPr>
          <p:cNvSpPr txBox="1"/>
          <p:nvPr/>
        </p:nvSpPr>
        <p:spPr>
          <a:xfrm>
            <a:off x="3004142" y="4799943"/>
            <a:ext cx="6183716" cy="1295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应用场景</a:t>
            </a:r>
            <a:endParaRPr lang="en-US" altLang="zh-CN" b="1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程序员拥有读写权限，允许他们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入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源代码和审查日志。</a:t>
            </a:r>
            <a:endParaRPr lang="en-US" altLang="zh-CN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审计人员可能拥有只读访问，但可以在查看后写入日志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25F21A6-C3A6-4314-8F6B-B277937768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142" y="2762995"/>
            <a:ext cx="5829677" cy="1444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15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9BBD298-1F1D-4DA8-859E-341DA73C12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708" y="835269"/>
            <a:ext cx="5132837" cy="390378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8A3B334-BFDB-4D1B-9C6A-C78899437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0336" y="807135"/>
            <a:ext cx="4932917" cy="473293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C8E7E4E-FA66-481A-9779-3511012C45E2}"/>
              </a:ext>
            </a:extLst>
          </p:cNvPr>
          <p:cNvSpPr txBox="1"/>
          <p:nvPr/>
        </p:nvSpPr>
        <p:spPr>
          <a:xfrm>
            <a:off x="472543" y="350300"/>
            <a:ext cx="165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全性要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05785F1-7AB0-4F4E-AB06-A013E64E1932}"/>
              </a:ext>
            </a:extLst>
          </p:cNvPr>
          <p:cNvSpPr txBox="1"/>
          <p:nvPr/>
        </p:nvSpPr>
        <p:spPr>
          <a:xfrm>
            <a:off x="472543" y="835269"/>
            <a:ext cx="4723125" cy="93638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B1AFCC-F315-4E37-B174-CD76083508B0}"/>
              </a:ext>
            </a:extLst>
          </p:cNvPr>
          <p:cNvSpPr txBox="1"/>
          <p:nvPr/>
        </p:nvSpPr>
        <p:spPr>
          <a:xfrm>
            <a:off x="472542" y="2882118"/>
            <a:ext cx="4723125" cy="93638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9DAABAD-9BE4-41A8-B5C9-E411748B2708}"/>
              </a:ext>
            </a:extLst>
          </p:cNvPr>
          <p:cNvSpPr txBox="1"/>
          <p:nvPr/>
        </p:nvSpPr>
        <p:spPr>
          <a:xfrm>
            <a:off x="6345231" y="1228580"/>
            <a:ext cx="4735421" cy="43007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64FB899-8206-49D0-B6A2-CD34D0A10115}"/>
              </a:ext>
            </a:extLst>
          </p:cNvPr>
          <p:cNvSpPr txBox="1"/>
          <p:nvPr/>
        </p:nvSpPr>
        <p:spPr>
          <a:xfrm>
            <a:off x="6340542" y="2379786"/>
            <a:ext cx="4735421" cy="43007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B6BAC9F-01FF-4020-921E-5EDD89D1216A}"/>
              </a:ext>
            </a:extLst>
          </p:cNvPr>
          <p:cNvSpPr txBox="1"/>
          <p:nvPr/>
        </p:nvSpPr>
        <p:spPr>
          <a:xfrm>
            <a:off x="6340542" y="3066758"/>
            <a:ext cx="4735421" cy="43007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8CAA494-A34E-492A-A94E-3E2912FEFB7B}"/>
              </a:ext>
            </a:extLst>
          </p:cNvPr>
          <p:cNvSpPr txBox="1"/>
          <p:nvPr/>
        </p:nvSpPr>
        <p:spPr>
          <a:xfrm>
            <a:off x="1097476" y="5699200"/>
            <a:ext cx="9406399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6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DSE 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对手不仅可以破坏服务器，还可以破坏许多拥有不同关键字搜索或更新权限的客户端</a:t>
            </a:r>
            <a:endParaRPr lang="en-US" altLang="zh-CN" sz="1600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6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完整性以捕捉保证诚实客户端的更新始终可以被授权者搜索，即使恶意客户端试图破坏加密数据库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5136557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3CB36E5-7399-48B9-8F31-66848831A5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677925"/>
            <a:ext cx="4708690" cy="13891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18F117F-DA7A-43CB-B67B-23322E0DF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8082" y="2180384"/>
            <a:ext cx="4774397" cy="235449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1E4DE5F-DF90-446D-AA5F-BE26069D39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991" y="682557"/>
            <a:ext cx="4839148" cy="3175959"/>
          </a:xfrm>
          <a:prstGeom prst="rect">
            <a:avLst/>
          </a:prstGeom>
        </p:spPr>
      </p:pic>
      <p:sp>
        <p:nvSpPr>
          <p:cNvPr id="10" name="标题 4">
            <a:extLst>
              <a:ext uri="{FF2B5EF4-FFF2-40B4-BE49-F238E27FC236}">
                <a16:creationId xmlns:a16="http://schemas.microsoft.com/office/drawing/2014/main" id="{EB2605D1-CC7B-46E8-987B-C1BFE4F2BF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2991" y="343331"/>
            <a:ext cx="921208" cy="403347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B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ACBC9F4-9434-4FA2-89B2-D710CBFCE7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9143" y="4790953"/>
            <a:ext cx="5161984" cy="175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4409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CC865079-A766-4D78-AEC0-32935E3D2A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2991" y="343331"/>
            <a:ext cx="921208" cy="403347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1AD048D-8A05-4B07-A4B4-16E3BBAEC9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991" y="776729"/>
            <a:ext cx="5069059" cy="56029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CBF9117-DA8F-41E9-B9FC-419971836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1508" y="37528"/>
            <a:ext cx="4732331" cy="436774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EBFAA0A-E890-473A-A1EC-AB0F197BC4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9952" y="4405273"/>
            <a:ext cx="4475610" cy="2130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218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B1E3B96-6D57-4939-844C-D4D6B98688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289" y="871470"/>
            <a:ext cx="4834678" cy="491758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7628EA7-BC4D-4DBC-AAD2-5C7BECB86D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6142" y="1434178"/>
            <a:ext cx="4841735" cy="3191442"/>
          </a:xfrm>
          <a:prstGeom prst="rect">
            <a:avLst/>
          </a:prstGeom>
        </p:spPr>
      </p:pic>
      <p:sp>
        <p:nvSpPr>
          <p:cNvPr id="8" name="标题 2">
            <a:extLst>
              <a:ext uri="{FF2B5EF4-FFF2-40B4-BE49-F238E27FC236}">
                <a16:creationId xmlns:a16="http://schemas.microsoft.com/office/drawing/2014/main" id="{CC6AE56D-104B-43FE-A005-DF3D766662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5405" y="337316"/>
            <a:ext cx="1765426" cy="403347"/>
          </a:xfrm>
        </p:spPr>
        <p:txBody>
          <a:bodyPr>
            <a:no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流程</a:t>
            </a:r>
          </a:p>
        </p:txBody>
      </p:sp>
    </p:spTree>
    <p:extLst>
      <p:ext uri="{BB962C8B-B14F-4D97-AF65-F5344CB8AC3E}">
        <p14:creationId xmlns:p14="http://schemas.microsoft.com/office/powerpoint/2010/main" val="26198979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FA739CF2-A4D2-47CF-88BF-E57D13FD36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1492" y="237124"/>
            <a:ext cx="4091760" cy="210376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766572E-3194-4AD3-B5F0-34926DD21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3057" y="2394627"/>
            <a:ext cx="4348691" cy="4020055"/>
          </a:xfrm>
          <a:prstGeom prst="rect">
            <a:avLst/>
          </a:prstGeom>
        </p:spPr>
      </p:pic>
      <p:sp>
        <p:nvSpPr>
          <p:cNvPr id="5" name="标题 2">
            <a:extLst>
              <a:ext uri="{FF2B5EF4-FFF2-40B4-BE49-F238E27FC236}">
                <a16:creationId xmlns:a16="http://schemas.microsoft.com/office/drawing/2014/main" id="{B618DC8A-2D6F-4B0E-A5CF-2AAB5B4FC4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5405" y="337316"/>
            <a:ext cx="832269" cy="403347"/>
          </a:xfrm>
        </p:spPr>
        <p:txBody>
          <a:bodyPr>
            <a:no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委托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F7AA3BA-BFB7-4F02-9A4B-2096A76BFA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536" y="1557391"/>
            <a:ext cx="5386068" cy="3330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7180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B6BEFAD-97F3-45B0-AC63-73F2176F65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306" y="779558"/>
            <a:ext cx="4720665" cy="574112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4896D3F-F4A7-4A11-83A9-5402753CCE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1392" y="2134542"/>
            <a:ext cx="4781796" cy="2495678"/>
          </a:xfrm>
          <a:prstGeom prst="rect">
            <a:avLst/>
          </a:prstGeom>
        </p:spPr>
      </p:pic>
      <p:sp>
        <p:nvSpPr>
          <p:cNvPr id="5" name="标题 2">
            <a:extLst>
              <a:ext uri="{FF2B5EF4-FFF2-40B4-BE49-F238E27FC236}">
                <a16:creationId xmlns:a16="http://schemas.microsoft.com/office/drawing/2014/main" id="{2CB3EC2F-D74D-46E4-AB3F-1C3EB33469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5405" y="337316"/>
            <a:ext cx="832269" cy="403347"/>
          </a:xfrm>
        </p:spPr>
        <p:txBody>
          <a:bodyPr>
            <a:no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更新</a:t>
            </a:r>
          </a:p>
        </p:txBody>
      </p:sp>
    </p:spTree>
    <p:extLst>
      <p:ext uri="{BB962C8B-B14F-4D97-AF65-F5344CB8AC3E}">
        <p14:creationId xmlns:p14="http://schemas.microsoft.com/office/powerpoint/2010/main" val="86366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0614B1-6522-41A5-9F2A-512D38CFD8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2286" y="305529"/>
            <a:ext cx="2620392" cy="403347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称可搜索加密发展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1696F26-2372-4B39-BC47-7722DB2EA059}"/>
              </a:ext>
            </a:extLst>
          </p:cNvPr>
          <p:cNvSpPr txBox="1"/>
          <p:nvPr/>
        </p:nvSpPr>
        <p:spPr>
          <a:xfrm>
            <a:off x="-29054" y="3404851"/>
            <a:ext cx="16298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称可搜索加密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CS 06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62791164-EC9E-4523-9A50-ABDDE8F55729}"/>
              </a:ext>
            </a:extLst>
          </p:cNvPr>
          <p:cNvSpPr/>
          <p:nvPr/>
        </p:nvSpPr>
        <p:spPr>
          <a:xfrm>
            <a:off x="1509299" y="1104345"/>
            <a:ext cx="660399" cy="49888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213D4AA-8799-4DF6-9BBA-77B6CCA88E5C}"/>
              </a:ext>
            </a:extLst>
          </p:cNvPr>
          <p:cNvSpPr txBox="1"/>
          <p:nvPr/>
        </p:nvSpPr>
        <p:spPr>
          <a:xfrm>
            <a:off x="2175332" y="923575"/>
            <a:ext cx="10794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类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BC830DC-0B60-4EEF-BCEC-004617D1B0A6}"/>
              </a:ext>
            </a:extLst>
          </p:cNvPr>
          <p:cNvSpPr txBox="1"/>
          <p:nvPr/>
        </p:nvSpPr>
        <p:spPr>
          <a:xfrm>
            <a:off x="2132410" y="3273631"/>
            <a:ext cx="10794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索模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968D58F-3E3C-4F2B-91D2-98BEBC6C0E2F}"/>
              </a:ext>
            </a:extLst>
          </p:cNvPr>
          <p:cNvSpPr txBox="1"/>
          <p:nvPr/>
        </p:nvSpPr>
        <p:spPr>
          <a:xfrm>
            <a:off x="2160185" y="4544072"/>
            <a:ext cx="10794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模式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5517A55-894B-49EF-800E-FC2A9B9B8814}"/>
              </a:ext>
            </a:extLst>
          </p:cNvPr>
          <p:cNvSpPr txBox="1"/>
          <p:nvPr/>
        </p:nvSpPr>
        <p:spPr>
          <a:xfrm>
            <a:off x="2160185" y="5909570"/>
            <a:ext cx="10794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全属性</a:t>
            </a:r>
          </a:p>
        </p:txBody>
      </p:sp>
      <p:sp>
        <p:nvSpPr>
          <p:cNvPr id="13" name="左大括号 12">
            <a:extLst>
              <a:ext uri="{FF2B5EF4-FFF2-40B4-BE49-F238E27FC236}">
                <a16:creationId xmlns:a16="http://schemas.microsoft.com/office/drawing/2014/main" id="{7927AC51-FE78-402A-9D6F-7BF1E53E46D3}"/>
              </a:ext>
            </a:extLst>
          </p:cNvPr>
          <p:cNvSpPr/>
          <p:nvPr/>
        </p:nvSpPr>
        <p:spPr>
          <a:xfrm>
            <a:off x="3113646" y="656276"/>
            <a:ext cx="660399" cy="88417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873CA64-CA83-4B64-A0D6-B2EF31DB17F1}"/>
              </a:ext>
            </a:extLst>
          </p:cNvPr>
          <p:cNvSpPr txBox="1"/>
          <p:nvPr/>
        </p:nvSpPr>
        <p:spPr>
          <a:xfrm>
            <a:off x="3704283" y="510029"/>
            <a:ext cx="14181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静态文本数据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8E6149-AF51-47DF-BA24-3671538B9203}"/>
              </a:ext>
            </a:extLst>
          </p:cNvPr>
          <p:cNvSpPr txBox="1"/>
          <p:nvPr/>
        </p:nvSpPr>
        <p:spPr>
          <a:xfrm>
            <a:off x="3740262" y="962266"/>
            <a:ext cx="27051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态文本数据（前向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向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A79C2F6-CC4A-4E64-A203-A629376334DE}"/>
              </a:ext>
            </a:extLst>
          </p:cNvPr>
          <p:cNvSpPr txBox="1"/>
          <p:nvPr/>
        </p:nvSpPr>
        <p:spPr>
          <a:xfrm>
            <a:off x="3704283" y="1364790"/>
            <a:ext cx="193674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时间文本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8170F04-5BF3-41D9-B4E7-9B7D8181C5FB}"/>
              </a:ext>
            </a:extLst>
          </p:cNvPr>
          <p:cNvSpPr txBox="1"/>
          <p:nvPr/>
        </p:nvSpPr>
        <p:spPr>
          <a:xfrm>
            <a:off x="2169698" y="2128615"/>
            <a:ext cx="10794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模式</a:t>
            </a:r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E93B3C62-CF0F-48FB-8789-A84226B9A72A}"/>
              </a:ext>
            </a:extLst>
          </p:cNvPr>
          <p:cNvSpPr/>
          <p:nvPr/>
        </p:nvSpPr>
        <p:spPr>
          <a:xfrm>
            <a:off x="3079863" y="4231515"/>
            <a:ext cx="660399" cy="97614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ED97261-AFB1-40E4-B635-F0DB3D8DE583}"/>
              </a:ext>
            </a:extLst>
          </p:cNvPr>
          <p:cNvSpPr txBox="1"/>
          <p:nvPr/>
        </p:nvSpPr>
        <p:spPr>
          <a:xfrm>
            <a:off x="3789485" y="4134571"/>
            <a:ext cx="103928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私有验证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C255B28-E208-49B4-A2E7-6481B5917BCD}"/>
              </a:ext>
            </a:extLst>
          </p:cNvPr>
          <p:cNvSpPr txBox="1"/>
          <p:nvPr/>
        </p:nvSpPr>
        <p:spPr>
          <a:xfrm>
            <a:off x="3704283" y="2329226"/>
            <a:ext cx="80856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用户</a:t>
            </a:r>
          </a:p>
        </p:txBody>
      </p:sp>
      <p:sp>
        <p:nvSpPr>
          <p:cNvPr id="22" name="左大括号 21">
            <a:extLst>
              <a:ext uri="{FF2B5EF4-FFF2-40B4-BE49-F238E27FC236}">
                <a16:creationId xmlns:a16="http://schemas.microsoft.com/office/drawing/2014/main" id="{9F7000B9-CE2A-4041-813D-5030DAAB1DC4}"/>
              </a:ext>
            </a:extLst>
          </p:cNvPr>
          <p:cNvSpPr/>
          <p:nvPr/>
        </p:nvSpPr>
        <p:spPr>
          <a:xfrm>
            <a:off x="3115848" y="2961075"/>
            <a:ext cx="660399" cy="96366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33580D6-C47B-4DC4-A7AE-238DAED7259F}"/>
              </a:ext>
            </a:extLst>
          </p:cNvPr>
          <p:cNvSpPr txBox="1"/>
          <p:nvPr/>
        </p:nvSpPr>
        <p:spPr>
          <a:xfrm>
            <a:off x="3763380" y="2779093"/>
            <a:ext cx="34358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关键词（精确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糊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配符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组）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CE03DF4-833E-4999-8943-A1F8215C8770}"/>
              </a:ext>
            </a:extLst>
          </p:cNvPr>
          <p:cNvSpPr txBox="1"/>
          <p:nvPr/>
        </p:nvSpPr>
        <p:spPr>
          <a:xfrm>
            <a:off x="3807828" y="3287555"/>
            <a:ext cx="26385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关键词（合取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析取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布尔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0AD3BB2-B9B9-4A53-AFF0-94A9F571B28B}"/>
              </a:ext>
            </a:extLst>
          </p:cNvPr>
          <p:cNvSpPr txBox="1"/>
          <p:nvPr/>
        </p:nvSpPr>
        <p:spPr>
          <a:xfrm>
            <a:off x="3704283" y="3746714"/>
            <a:ext cx="10276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Q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询</a:t>
            </a:r>
          </a:p>
        </p:txBody>
      </p:sp>
      <p:sp>
        <p:nvSpPr>
          <p:cNvPr id="27" name="左大括号 26">
            <a:extLst>
              <a:ext uri="{FF2B5EF4-FFF2-40B4-BE49-F238E27FC236}">
                <a16:creationId xmlns:a16="http://schemas.microsoft.com/office/drawing/2014/main" id="{528049E0-EBB8-4C11-9C78-DC1B73AF2893}"/>
              </a:ext>
            </a:extLst>
          </p:cNvPr>
          <p:cNvSpPr/>
          <p:nvPr/>
        </p:nvSpPr>
        <p:spPr>
          <a:xfrm>
            <a:off x="3129086" y="1999273"/>
            <a:ext cx="660399" cy="60046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BD588D9-6DFC-453C-9292-5D29B3C1813F}"/>
              </a:ext>
            </a:extLst>
          </p:cNvPr>
          <p:cNvSpPr txBox="1"/>
          <p:nvPr/>
        </p:nvSpPr>
        <p:spPr>
          <a:xfrm>
            <a:off x="3704283" y="1856730"/>
            <a:ext cx="80856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用户 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0DC006A-1852-4CA9-8434-ED6508454EB8}"/>
              </a:ext>
            </a:extLst>
          </p:cNvPr>
          <p:cNvSpPr txBox="1"/>
          <p:nvPr/>
        </p:nvSpPr>
        <p:spPr>
          <a:xfrm>
            <a:off x="3774044" y="4574926"/>
            <a:ext cx="12314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开可验证</a:t>
            </a:r>
          </a:p>
        </p:txBody>
      </p:sp>
      <p:sp>
        <p:nvSpPr>
          <p:cNvPr id="30" name="左大括号 29">
            <a:extLst>
              <a:ext uri="{FF2B5EF4-FFF2-40B4-BE49-F238E27FC236}">
                <a16:creationId xmlns:a16="http://schemas.microsoft.com/office/drawing/2014/main" id="{F3A78296-C4ED-40EB-BB6C-CA8B7EF9D020}"/>
              </a:ext>
            </a:extLst>
          </p:cNvPr>
          <p:cNvSpPr/>
          <p:nvPr/>
        </p:nvSpPr>
        <p:spPr>
          <a:xfrm>
            <a:off x="3129086" y="5613578"/>
            <a:ext cx="660399" cy="9414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15E3244-7728-4EE5-810C-AC3D88F7488B}"/>
              </a:ext>
            </a:extLst>
          </p:cNvPr>
          <p:cNvSpPr txBox="1"/>
          <p:nvPr/>
        </p:nvSpPr>
        <p:spPr>
          <a:xfrm>
            <a:off x="3704283" y="5440746"/>
            <a:ext cx="11429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搜索模式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E3C9B30-F177-4610-8E1D-352232CAC676}"/>
              </a:ext>
            </a:extLst>
          </p:cNvPr>
          <p:cNvSpPr txBox="1"/>
          <p:nvPr/>
        </p:nvSpPr>
        <p:spPr>
          <a:xfrm>
            <a:off x="3725979" y="5912066"/>
            <a:ext cx="10996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访问模式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63547A2-BFCA-4859-9C9E-ADEEA40B49BE}"/>
              </a:ext>
            </a:extLst>
          </p:cNvPr>
          <p:cNvSpPr txBox="1"/>
          <p:nvPr/>
        </p:nvSpPr>
        <p:spPr>
          <a:xfrm>
            <a:off x="3776247" y="6385742"/>
            <a:ext cx="103928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体积模式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EE2ECD9-5072-4C4D-B64C-080CAFECF20C}"/>
              </a:ext>
            </a:extLst>
          </p:cNvPr>
          <p:cNvSpPr txBox="1"/>
          <p:nvPr/>
        </p:nvSpPr>
        <p:spPr>
          <a:xfrm>
            <a:off x="3774044" y="5034085"/>
            <a:ext cx="10175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排序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A969ACBB-FF95-4C90-BB01-C304C0D5675A}"/>
              </a:ext>
            </a:extLst>
          </p:cNvPr>
          <p:cNvSpPr txBox="1"/>
          <p:nvPr/>
        </p:nvSpPr>
        <p:spPr>
          <a:xfrm>
            <a:off x="5184889" y="540806"/>
            <a:ext cx="706955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able Symmetric Encryption: Improved Definitions and Efficient Constructions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CS 06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9DE00961-CE92-4C4A-84EC-BE6E83F5BCB8}"/>
              </a:ext>
            </a:extLst>
          </p:cNvPr>
          <p:cNvSpPr txBox="1"/>
          <p:nvPr/>
        </p:nvSpPr>
        <p:spPr>
          <a:xfrm>
            <a:off x="6312248" y="996576"/>
            <a:ext cx="460256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Σoφoς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Forward Secure Searchable Encryption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S 16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FC35D6E7-2A4D-415E-8DAB-8AEED7D9041B}"/>
              </a:ext>
            </a:extLst>
          </p:cNvPr>
          <p:cNvSpPr txBox="1"/>
          <p:nvPr/>
        </p:nvSpPr>
        <p:spPr>
          <a:xfrm>
            <a:off x="5558877" y="1345944"/>
            <a:ext cx="66955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Geo-Text Meets Security: Privacy-Preserving Boolean Spatial Keyword Queries (ICDE 19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404A3F4-5EC1-47AB-ADD8-49AF99D2D5E6}"/>
              </a:ext>
            </a:extLst>
          </p:cNvPr>
          <p:cNvSpPr txBox="1"/>
          <p:nvPr/>
        </p:nvSpPr>
        <p:spPr>
          <a:xfrm>
            <a:off x="4453710" y="2357405"/>
            <a:ext cx="55154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client Cloud-based Symmetric Searchable Encryption (TDSC 19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0A9804F8-51DD-498A-BEB7-C6C72DFB3631}"/>
              </a:ext>
            </a:extLst>
          </p:cNvPr>
          <p:cNvSpPr txBox="1"/>
          <p:nvPr/>
        </p:nvSpPr>
        <p:spPr>
          <a:xfrm>
            <a:off x="6998506" y="2702562"/>
            <a:ext cx="51533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RFMS: Verifiable Ranked Fuzzy Multi-Keyword Search Over Encrypted Data (TSC 23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0BFA2A2-D3AE-4F3B-AA37-F2F5366EE873}"/>
              </a:ext>
            </a:extLst>
          </p:cNvPr>
          <p:cNvSpPr txBox="1"/>
          <p:nvPr/>
        </p:nvSpPr>
        <p:spPr>
          <a:xfrm>
            <a:off x="6312248" y="3251694"/>
            <a:ext cx="54099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lean Searchable Symmetric Encryption with Worst-Case Sub-Linear Complexity (EUROCRYPT 17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28A428E2-3DC4-4E4F-89A4-A4893EB7096E}"/>
              </a:ext>
            </a:extLst>
          </p:cNvPr>
          <p:cNvSpPr txBox="1"/>
          <p:nvPr/>
        </p:nvSpPr>
        <p:spPr>
          <a:xfrm>
            <a:off x="4672656" y="3773482"/>
            <a:ext cx="618223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icient Searchable Symmetric Encryption for Join Queries 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iaCrypto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2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3529D3A7-4B6D-46D6-A26E-E9DD67306965}"/>
              </a:ext>
            </a:extLst>
          </p:cNvPr>
          <p:cNvSpPr txBox="1"/>
          <p:nvPr/>
        </p:nvSpPr>
        <p:spPr>
          <a:xfrm>
            <a:off x="4791631" y="5030753"/>
            <a:ext cx="72718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abling Secure and Efficient Ranked Keyword Search over Outsourced Cloud Data (TPDS 11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F3C6BC91-73BC-41FC-B7BB-7C20E3F4345E}"/>
              </a:ext>
            </a:extLst>
          </p:cNvPr>
          <p:cNvSpPr txBox="1"/>
          <p:nvPr/>
        </p:nvSpPr>
        <p:spPr>
          <a:xfrm>
            <a:off x="4731923" y="5413070"/>
            <a:ext cx="74321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P-SSE: Protecting Search Patterns and Access Patterns in Searchable Symmetric Encryption (TIFS 21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F7B5F294-D794-41A3-8D2B-D5F83D78266B}"/>
              </a:ext>
            </a:extLst>
          </p:cNvPr>
          <p:cNvSpPr txBox="1"/>
          <p:nvPr/>
        </p:nvSpPr>
        <p:spPr>
          <a:xfrm>
            <a:off x="4748873" y="5950928"/>
            <a:ext cx="73974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Constructions for Forward and Backward Private Symmetric Searchable Encryption (CCS 18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ADD45744-5BB5-471B-A62B-F1C135976501}"/>
              </a:ext>
            </a:extLst>
          </p:cNvPr>
          <p:cNvSpPr txBox="1"/>
          <p:nvPr/>
        </p:nvSpPr>
        <p:spPr>
          <a:xfrm>
            <a:off x="4745228" y="6419851"/>
            <a:ext cx="73974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al Volume-Hiding Encrypted Multi-Maps with Optimal Overhead and Beyond(CCS 22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B724BAE-C825-4A4A-BED3-7EFEBBAFB19F}"/>
              </a:ext>
            </a:extLst>
          </p:cNvPr>
          <p:cNvSpPr txBox="1"/>
          <p:nvPr/>
        </p:nvSpPr>
        <p:spPr>
          <a:xfrm>
            <a:off x="4867613" y="4488102"/>
            <a:ext cx="72750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ly verifiable searchable symmetric encryption based on efficient cryptographic components (DCC 19)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25443E27-CF37-402D-9595-7C26FAC541E1}"/>
              </a:ext>
            </a:extLst>
          </p:cNvPr>
          <p:cNvSpPr txBox="1"/>
          <p:nvPr/>
        </p:nvSpPr>
        <p:spPr>
          <a:xfrm>
            <a:off x="4745228" y="4111314"/>
            <a:ext cx="71209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ards efficient verifiable forward secure searchable symmetric encryption (ESORICS 19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DC13D414-09C5-426E-94FE-705A300A4715}"/>
              </a:ext>
            </a:extLst>
          </p:cNvPr>
          <p:cNvSpPr txBox="1"/>
          <p:nvPr/>
        </p:nvSpPr>
        <p:spPr>
          <a:xfrm>
            <a:off x="4453710" y="1888010"/>
            <a:ext cx="422079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-Secure Searchable Symmetric Encryption (FC 11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1641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7C7A7B1-6E73-4795-A8EE-EBDFD2D8B9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427" y="808371"/>
            <a:ext cx="3895227" cy="601528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1D28224-7CE3-4507-941E-261C5CFAB7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0465" y="1972735"/>
            <a:ext cx="4781796" cy="2495678"/>
          </a:xfrm>
          <a:prstGeom prst="rect">
            <a:avLst/>
          </a:prstGeom>
        </p:spPr>
      </p:pic>
      <p:sp>
        <p:nvSpPr>
          <p:cNvPr id="32" name="标题 2">
            <a:extLst>
              <a:ext uri="{FF2B5EF4-FFF2-40B4-BE49-F238E27FC236}">
                <a16:creationId xmlns:a16="http://schemas.microsoft.com/office/drawing/2014/main" id="{7E0659D4-107E-4874-A274-B02826000D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5405" y="337316"/>
            <a:ext cx="832269" cy="403347"/>
          </a:xfrm>
        </p:spPr>
        <p:txBody>
          <a:bodyPr>
            <a:no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搜索</a:t>
            </a:r>
          </a:p>
        </p:txBody>
      </p:sp>
    </p:spTree>
    <p:extLst>
      <p:ext uri="{BB962C8B-B14F-4D97-AF65-F5344CB8AC3E}">
        <p14:creationId xmlns:p14="http://schemas.microsoft.com/office/powerpoint/2010/main" val="3626855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4520F97-1685-4F98-BDEF-D74D5E7D6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6790" y="692517"/>
            <a:ext cx="4756394" cy="229881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4607AAF-731C-4E57-9488-551900870E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76" y="3938767"/>
            <a:ext cx="4896102" cy="266078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C828C52-30BF-404D-905B-521ED1201E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011" y="3284617"/>
            <a:ext cx="4724643" cy="2673487"/>
          </a:xfrm>
          <a:prstGeom prst="rect">
            <a:avLst/>
          </a:prstGeom>
        </p:spPr>
      </p:pic>
      <p:sp>
        <p:nvSpPr>
          <p:cNvPr id="7" name="标题 2">
            <a:extLst>
              <a:ext uri="{FF2B5EF4-FFF2-40B4-BE49-F238E27FC236}">
                <a16:creationId xmlns:a16="http://schemas.microsoft.com/office/drawing/2014/main" id="{9784AAEE-3963-4C8F-867A-62F51FF453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5405" y="337316"/>
            <a:ext cx="1766412" cy="403347"/>
          </a:xfrm>
        </p:spPr>
        <p:txBody>
          <a:bodyPr>
            <a:no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整性证明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9C3E201-A320-4584-9261-587A80C833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667" y="3250273"/>
            <a:ext cx="4671720" cy="79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2601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AB658AA-BAE5-4EAF-B761-311B56FDC8F5}"/>
              </a:ext>
            </a:extLst>
          </p:cNvPr>
          <p:cNvGrpSpPr/>
          <p:nvPr/>
        </p:nvGrpSpPr>
        <p:grpSpPr>
          <a:xfrm>
            <a:off x="-787856" y="0"/>
            <a:ext cx="727786" cy="2681012"/>
            <a:chOff x="-787856" y="0"/>
            <a:chExt cx="727786" cy="2681012"/>
          </a:xfrm>
        </p:grpSpPr>
        <p:sp>
          <p:nvSpPr>
            <p:cNvPr id="3" name="文本占位符 21">
              <a:extLst>
                <a:ext uri="{FF2B5EF4-FFF2-40B4-BE49-F238E27FC236}">
                  <a16:creationId xmlns:a16="http://schemas.microsoft.com/office/drawing/2014/main" id="{E1715E60-B454-4479-B5EC-C55E67E2C9B4}"/>
                </a:ext>
              </a:extLst>
            </p:cNvPr>
            <p:cNvSpPr txBox="1">
              <a:spLocks/>
            </p:cNvSpPr>
            <p:nvPr/>
          </p:nvSpPr>
          <p:spPr>
            <a:xfrm>
              <a:off x="-787856" y="2395262"/>
              <a:ext cx="721375" cy="28575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4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80808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标准色</a:t>
              </a: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A12C878C-1B54-44A0-AA6E-D8B0D385E7EA}"/>
                </a:ext>
              </a:extLst>
            </p:cNvPr>
            <p:cNvSpPr/>
            <p:nvPr/>
          </p:nvSpPr>
          <p:spPr>
            <a:xfrm>
              <a:off x="-427165" y="0"/>
              <a:ext cx="367095" cy="467212"/>
            </a:xfrm>
            <a:prstGeom prst="rect">
              <a:avLst/>
            </a:prstGeom>
            <a:solidFill>
              <a:srgbClr val="019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A52DBC88-46E3-4115-9FDA-512B60D9990C}"/>
                </a:ext>
              </a:extLst>
            </p:cNvPr>
            <p:cNvSpPr/>
            <p:nvPr/>
          </p:nvSpPr>
          <p:spPr>
            <a:xfrm>
              <a:off x="-427165" y="467212"/>
              <a:ext cx="367095" cy="467212"/>
            </a:xfrm>
            <a:prstGeom prst="rect">
              <a:avLst/>
            </a:prstGeom>
            <a:solidFill>
              <a:srgbClr val="C9E9F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65C6B4D-6C24-4175-A7E4-0924AE9C4BA4}"/>
                </a:ext>
              </a:extLst>
            </p:cNvPr>
            <p:cNvSpPr/>
            <p:nvPr/>
          </p:nvSpPr>
          <p:spPr>
            <a:xfrm>
              <a:off x="-427166" y="934424"/>
              <a:ext cx="367095" cy="467212"/>
            </a:xfrm>
            <a:prstGeom prst="rect">
              <a:avLst/>
            </a:prstGeom>
            <a:solidFill>
              <a:srgbClr val="40404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86F4DA-EEDE-4488-8624-28B79C18F20F}"/>
                </a:ext>
              </a:extLst>
            </p:cNvPr>
            <p:cNvSpPr/>
            <p:nvPr/>
          </p:nvSpPr>
          <p:spPr>
            <a:xfrm>
              <a:off x="-427167" y="1401636"/>
              <a:ext cx="367095" cy="467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963EC01-84F7-4187-AA9A-71CD008D2C15}"/>
                </a:ext>
              </a:extLst>
            </p:cNvPr>
            <p:cNvSpPr/>
            <p:nvPr/>
          </p:nvSpPr>
          <p:spPr>
            <a:xfrm>
              <a:off x="-427168" y="1868848"/>
              <a:ext cx="367095" cy="467212"/>
            </a:xfrm>
            <a:prstGeom prst="rect">
              <a:avLst/>
            </a:prstGeom>
            <a:solidFill>
              <a:srgbClr val="096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23729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0614B1-6522-41A5-9F2A-512D38CFD8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6333" y="322927"/>
            <a:ext cx="2618281" cy="403347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钥可搜索加密发展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1696F26-2372-4B39-BC47-7722DB2EA059}"/>
              </a:ext>
            </a:extLst>
          </p:cNvPr>
          <p:cNvSpPr txBox="1"/>
          <p:nvPr/>
        </p:nvSpPr>
        <p:spPr>
          <a:xfrm>
            <a:off x="-113090" y="3429000"/>
            <a:ext cx="19203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公钥可搜索加密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UROCRYPT 04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62791164-EC9E-4523-9A50-ABDDE8F55729}"/>
              </a:ext>
            </a:extLst>
          </p:cNvPr>
          <p:cNvSpPr/>
          <p:nvPr/>
        </p:nvSpPr>
        <p:spPr>
          <a:xfrm>
            <a:off x="1643110" y="1124043"/>
            <a:ext cx="532152" cy="517372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213D4AA-8799-4DF6-9BBA-77B6CCA88E5C}"/>
              </a:ext>
            </a:extLst>
          </p:cNvPr>
          <p:cNvSpPr txBox="1"/>
          <p:nvPr/>
        </p:nvSpPr>
        <p:spPr>
          <a:xfrm>
            <a:off x="1973307" y="958060"/>
            <a:ext cx="10794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类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BC830DC-0B60-4EEF-BCEC-004617D1B0A6}"/>
              </a:ext>
            </a:extLst>
          </p:cNvPr>
          <p:cNvSpPr txBox="1"/>
          <p:nvPr/>
        </p:nvSpPr>
        <p:spPr>
          <a:xfrm>
            <a:off x="1973306" y="4075882"/>
            <a:ext cx="10794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索模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968D58F-3E3C-4F2B-91D2-98BEBC6C0E2F}"/>
              </a:ext>
            </a:extLst>
          </p:cNvPr>
          <p:cNvSpPr txBox="1"/>
          <p:nvPr/>
        </p:nvSpPr>
        <p:spPr>
          <a:xfrm>
            <a:off x="1973306" y="5201660"/>
            <a:ext cx="10794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模式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5517A55-894B-49EF-800E-FC2A9B9B8814}"/>
              </a:ext>
            </a:extLst>
          </p:cNvPr>
          <p:cNvSpPr txBox="1"/>
          <p:nvPr/>
        </p:nvSpPr>
        <p:spPr>
          <a:xfrm>
            <a:off x="2034271" y="6100734"/>
            <a:ext cx="27825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全属性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抗关键词猜测攻击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左大括号 12">
            <a:extLst>
              <a:ext uri="{FF2B5EF4-FFF2-40B4-BE49-F238E27FC236}">
                <a16:creationId xmlns:a16="http://schemas.microsoft.com/office/drawing/2014/main" id="{7927AC51-FE78-402A-9D6F-7BF1E53E46D3}"/>
              </a:ext>
            </a:extLst>
          </p:cNvPr>
          <p:cNvSpPr/>
          <p:nvPr/>
        </p:nvSpPr>
        <p:spPr>
          <a:xfrm>
            <a:off x="2916963" y="670537"/>
            <a:ext cx="532152" cy="88417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873CA64-CA83-4B64-A0D6-B2EF31DB17F1}"/>
              </a:ext>
            </a:extLst>
          </p:cNvPr>
          <p:cNvSpPr txBox="1"/>
          <p:nvPr/>
        </p:nvSpPr>
        <p:spPr>
          <a:xfrm>
            <a:off x="3407958" y="515017"/>
            <a:ext cx="14181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静态文本数据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8E6149-AF51-47DF-BA24-3671538B9203}"/>
              </a:ext>
            </a:extLst>
          </p:cNvPr>
          <p:cNvSpPr txBox="1"/>
          <p:nvPr/>
        </p:nvSpPr>
        <p:spPr>
          <a:xfrm>
            <a:off x="3403606" y="927186"/>
            <a:ext cx="27051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态文本数据（前向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向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A79C2F6-CC4A-4E64-A203-A629376334DE}"/>
              </a:ext>
            </a:extLst>
          </p:cNvPr>
          <p:cNvSpPr txBox="1"/>
          <p:nvPr/>
        </p:nvSpPr>
        <p:spPr>
          <a:xfrm>
            <a:off x="3359464" y="1339355"/>
            <a:ext cx="193674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时间文本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8170F04-5BF3-41D9-B4E7-9B7D8181C5FB}"/>
              </a:ext>
            </a:extLst>
          </p:cNvPr>
          <p:cNvSpPr txBox="1"/>
          <p:nvPr/>
        </p:nvSpPr>
        <p:spPr>
          <a:xfrm>
            <a:off x="1973308" y="2516971"/>
            <a:ext cx="10794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密码工具</a:t>
            </a:r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E93B3C62-CF0F-48FB-8789-A84226B9A72A}"/>
              </a:ext>
            </a:extLst>
          </p:cNvPr>
          <p:cNvSpPr/>
          <p:nvPr/>
        </p:nvSpPr>
        <p:spPr>
          <a:xfrm>
            <a:off x="2967469" y="5034318"/>
            <a:ext cx="660399" cy="66256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C255B28-E208-49B4-A2E7-6481B5917BCD}"/>
              </a:ext>
            </a:extLst>
          </p:cNvPr>
          <p:cNvSpPr txBox="1"/>
          <p:nvPr/>
        </p:nvSpPr>
        <p:spPr>
          <a:xfrm>
            <a:off x="3183968" y="2093088"/>
            <a:ext cx="15579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属性加密</a:t>
            </a:r>
          </a:p>
        </p:txBody>
      </p:sp>
      <p:sp>
        <p:nvSpPr>
          <p:cNvPr id="22" name="左大括号 21">
            <a:extLst>
              <a:ext uri="{FF2B5EF4-FFF2-40B4-BE49-F238E27FC236}">
                <a16:creationId xmlns:a16="http://schemas.microsoft.com/office/drawing/2014/main" id="{9F7000B9-CE2A-4041-813D-5030DAAB1DC4}"/>
              </a:ext>
            </a:extLst>
          </p:cNvPr>
          <p:cNvSpPr/>
          <p:nvPr/>
        </p:nvSpPr>
        <p:spPr>
          <a:xfrm>
            <a:off x="2924560" y="3894713"/>
            <a:ext cx="660399" cy="73375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33580D6-C47B-4DC4-A7AE-238DAED7259F}"/>
              </a:ext>
            </a:extLst>
          </p:cNvPr>
          <p:cNvSpPr txBox="1"/>
          <p:nvPr/>
        </p:nvSpPr>
        <p:spPr>
          <a:xfrm>
            <a:off x="3544160" y="3773723"/>
            <a:ext cx="10014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关键词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CE03DF4-833E-4999-8943-A1F8215C8770}"/>
              </a:ext>
            </a:extLst>
          </p:cNvPr>
          <p:cNvSpPr txBox="1"/>
          <p:nvPr/>
        </p:nvSpPr>
        <p:spPr>
          <a:xfrm>
            <a:off x="3517871" y="4434569"/>
            <a:ext cx="10014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关键词</a:t>
            </a:r>
          </a:p>
        </p:txBody>
      </p:sp>
      <p:sp>
        <p:nvSpPr>
          <p:cNvPr id="27" name="左大括号 26">
            <a:extLst>
              <a:ext uri="{FF2B5EF4-FFF2-40B4-BE49-F238E27FC236}">
                <a16:creationId xmlns:a16="http://schemas.microsoft.com/office/drawing/2014/main" id="{528049E0-EBB8-4C11-9C78-DC1B73AF2893}"/>
              </a:ext>
            </a:extLst>
          </p:cNvPr>
          <p:cNvSpPr/>
          <p:nvPr/>
        </p:nvSpPr>
        <p:spPr>
          <a:xfrm>
            <a:off x="2883761" y="1834236"/>
            <a:ext cx="660399" cy="16905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BD588D9-6DFC-453C-9292-5D29B3C1813F}"/>
              </a:ext>
            </a:extLst>
          </p:cNvPr>
          <p:cNvSpPr txBox="1"/>
          <p:nvPr/>
        </p:nvSpPr>
        <p:spPr>
          <a:xfrm>
            <a:off x="3213960" y="1683703"/>
            <a:ext cx="14806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身份加密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0DC006A-1852-4CA9-8434-ED6508454EB8}"/>
              </a:ext>
            </a:extLst>
          </p:cNvPr>
          <p:cNvSpPr txBox="1"/>
          <p:nvPr/>
        </p:nvSpPr>
        <p:spPr>
          <a:xfrm>
            <a:off x="3542865" y="4896828"/>
            <a:ext cx="12314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可验证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EE2ECD9-5072-4C4D-B64C-080CAFECF20C}"/>
              </a:ext>
            </a:extLst>
          </p:cNvPr>
          <p:cNvSpPr txBox="1"/>
          <p:nvPr/>
        </p:nvSpPr>
        <p:spPr>
          <a:xfrm>
            <a:off x="3517871" y="5527609"/>
            <a:ext cx="130824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可排序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E40D220-0369-41AD-94E5-4F2C0D6B8A16}"/>
              </a:ext>
            </a:extLst>
          </p:cNvPr>
          <p:cNvSpPr txBox="1"/>
          <p:nvPr/>
        </p:nvSpPr>
        <p:spPr>
          <a:xfrm>
            <a:off x="3185783" y="2502473"/>
            <a:ext cx="17293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证书加密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C6FA70A8-814B-4FBB-AC1B-FE7F20C1FBB5}"/>
              </a:ext>
            </a:extLst>
          </p:cNvPr>
          <p:cNvSpPr txBox="1"/>
          <p:nvPr/>
        </p:nvSpPr>
        <p:spPr>
          <a:xfrm>
            <a:off x="3532930" y="2911858"/>
            <a:ext cx="16683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加密（内积）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813BE175-F0C9-4EAF-B222-0591EBEACAA7}"/>
              </a:ext>
            </a:extLst>
          </p:cNvPr>
          <p:cNvSpPr txBox="1"/>
          <p:nvPr/>
        </p:nvSpPr>
        <p:spPr>
          <a:xfrm>
            <a:off x="3377365" y="3321242"/>
            <a:ext cx="143948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抗量子加密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0A6E5CCE-C646-441F-9903-935E951D0B0F}"/>
              </a:ext>
            </a:extLst>
          </p:cNvPr>
          <p:cNvSpPr txBox="1"/>
          <p:nvPr/>
        </p:nvSpPr>
        <p:spPr>
          <a:xfrm>
            <a:off x="4576101" y="1657776"/>
            <a:ext cx="67701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able Encryption Revisited: Consistency Properties, Relation to Anonymous IBE, and Extensions 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C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8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0A139F77-A9BB-4A9A-947A-D0F56E0EE26C}"/>
              </a:ext>
            </a:extLst>
          </p:cNvPr>
          <p:cNvSpPr txBox="1"/>
          <p:nvPr/>
        </p:nvSpPr>
        <p:spPr>
          <a:xfrm>
            <a:off x="4583345" y="2142665"/>
            <a:ext cx="649931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SE: Fast and Expressive Asymmetric Searchable Encryption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nix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curity 24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71CDE93E-5431-4BF9-9160-0C3752ACA342}"/>
              </a:ext>
            </a:extLst>
          </p:cNvPr>
          <p:cNvSpPr txBox="1"/>
          <p:nvPr/>
        </p:nvSpPr>
        <p:spPr>
          <a:xfrm>
            <a:off x="4583345" y="2486795"/>
            <a:ext cx="73553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rtificateless Searchable Public Key Encryption Scheme for Industrial Internet of Things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I 17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7C30EEB6-F4A2-48B1-90CB-888CCCF9A23A}"/>
              </a:ext>
            </a:extLst>
          </p:cNvPr>
          <p:cNvSpPr txBox="1"/>
          <p:nvPr/>
        </p:nvSpPr>
        <p:spPr>
          <a:xfrm>
            <a:off x="5012411" y="2924562"/>
            <a:ext cx="72708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Symmetric Searchable Encryption from Constrained Functional Encryption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-RSA16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E5971503-38AC-42E1-B9F8-1F1DC075CB69}"/>
              </a:ext>
            </a:extLst>
          </p:cNvPr>
          <p:cNvSpPr txBox="1"/>
          <p:nvPr/>
        </p:nvSpPr>
        <p:spPr>
          <a:xfrm>
            <a:off x="4583345" y="3355307"/>
            <a:ext cx="776155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PASE: Quantum-Resistant Password-Authenticated Searchable Encryption for Cloud Storage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FS24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1767BEF4-0040-4C54-9A0F-2DD71BF8C797}"/>
              </a:ext>
            </a:extLst>
          </p:cNvPr>
          <p:cNvSpPr txBox="1"/>
          <p:nvPr/>
        </p:nvSpPr>
        <p:spPr>
          <a:xfrm>
            <a:off x="4741909" y="531190"/>
            <a:ext cx="626921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ver-Aided Public Key Encryption With Keyword Search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FS 16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2CADEEFB-DC5C-418E-B49D-00CAD37A6EC4}"/>
              </a:ext>
            </a:extLst>
          </p:cNvPr>
          <p:cNvSpPr txBox="1"/>
          <p:nvPr/>
        </p:nvSpPr>
        <p:spPr>
          <a:xfrm>
            <a:off x="5932586" y="899860"/>
            <a:ext cx="57710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Secure Public Key Encryption with Keyword Search for Outsourced Cloud Storage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C 22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1A6CD63-C9BC-4059-A83C-5BADC4FBDE97}"/>
              </a:ext>
            </a:extLst>
          </p:cNvPr>
          <p:cNvSpPr txBox="1"/>
          <p:nvPr/>
        </p:nvSpPr>
        <p:spPr>
          <a:xfrm>
            <a:off x="5156775" y="1379618"/>
            <a:ext cx="68496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 Searchable Encryption for Privacy-Preserving Location-Based Services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C23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77EC43C9-16E2-46E1-B2E5-CFA62986F4D8}"/>
              </a:ext>
            </a:extLst>
          </p:cNvPr>
          <p:cNvSpPr txBox="1"/>
          <p:nvPr/>
        </p:nvSpPr>
        <p:spPr>
          <a:xfrm>
            <a:off x="4465686" y="4338292"/>
            <a:ext cx="76361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client Sub-Linear Boolean Keyword Searching for Encrypted Cloud Storage with Owner-enforced Authorization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SC 22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C9F204BB-E8A1-40EF-8B87-F33BD3F2EE81}"/>
              </a:ext>
            </a:extLst>
          </p:cNvPr>
          <p:cNvSpPr txBox="1"/>
          <p:nvPr/>
        </p:nvSpPr>
        <p:spPr>
          <a:xfrm>
            <a:off x="4659834" y="5486949"/>
            <a:ext cx="72016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ribute-Based Expressive and Ranked Keyword Search over Encrypted Documents in Cloud Computing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C 22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2FF6B746-4C81-4FAF-9ACF-8EBCBF79BEAD}"/>
              </a:ext>
            </a:extLst>
          </p:cNvPr>
          <p:cNvSpPr txBox="1"/>
          <p:nvPr/>
        </p:nvSpPr>
        <p:spPr>
          <a:xfrm>
            <a:off x="4545616" y="3783869"/>
            <a:ext cx="729249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apsulated Search Index: Public-Key, Sub-linear, Distributed, and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egatabl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KC 22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DAD247EC-5E89-4208-ADE9-13F1BA89F527}"/>
              </a:ext>
            </a:extLst>
          </p:cNvPr>
          <p:cNvSpPr txBox="1"/>
          <p:nvPr/>
        </p:nvSpPr>
        <p:spPr>
          <a:xfrm>
            <a:off x="4631318" y="4923888"/>
            <a:ext cx="737515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ed Verifiable Fine-Grained Keyword Search in Dynamic Multi-owner Settings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SC 19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855B673B-128B-4BF5-AA14-4D4B0247D336}"/>
              </a:ext>
            </a:extLst>
          </p:cNvPr>
          <p:cNvSpPr txBox="1"/>
          <p:nvPr/>
        </p:nvSpPr>
        <p:spPr>
          <a:xfrm>
            <a:off x="4653491" y="6131511"/>
            <a:ext cx="733080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KS: A Secure Cloud-Based Searchable Service Can Make Attackers Pay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ORICS 2022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4949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6F7C9ADC-4414-4796-B9EE-AD6B8ABD74C9}"/>
              </a:ext>
            </a:extLst>
          </p:cNvPr>
          <p:cNvGrpSpPr/>
          <p:nvPr/>
        </p:nvGrpSpPr>
        <p:grpSpPr>
          <a:xfrm>
            <a:off x="-787856" y="0"/>
            <a:ext cx="727786" cy="2681012"/>
            <a:chOff x="-787856" y="0"/>
            <a:chExt cx="727786" cy="2681012"/>
          </a:xfrm>
        </p:grpSpPr>
        <p:sp>
          <p:nvSpPr>
            <p:cNvPr id="144" name="文本占位符 21">
              <a:extLst>
                <a:ext uri="{FF2B5EF4-FFF2-40B4-BE49-F238E27FC236}">
                  <a16:creationId xmlns:a16="http://schemas.microsoft.com/office/drawing/2014/main" id="{C3F5DAD6-C82A-4844-9641-D350E7E1F64E}"/>
                </a:ext>
              </a:extLst>
            </p:cNvPr>
            <p:cNvSpPr txBox="1">
              <a:spLocks/>
            </p:cNvSpPr>
            <p:nvPr/>
          </p:nvSpPr>
          <p:spPr>
            <a:xfrm>
              <a:off x="-787856" y="2395262"/>
              <a:ext cx="721375" cy="28575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4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zh-CN" altLang="en-US" sz="1100" b="0" dirty="0"/>
                <a:t>标准色</a:t>
              </a:r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C71EA6AA-415C-4DCE-B7B5-10E70257BA59}"/>
                </a:ext>
              </a:extLst>
            </p:cNvPr>
            <p:cNvSpPr/>
            <p:nvPr/>
          </p:nvSpPr>
          <p:spPr>
            <a:xfrm>
              <a:off x="-427165" y="0"/>
              <a:ext cx="367095" cy="467212"/>
            </a:xfrm>
            <a:prstGeom prst="rect">
              <a:avLst/>
            </a:prstGeom>
            <a:solidFill>
              <a:srgbClr val="019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13D2843B-D9FA-4B85-A72E-D67609161C4E}"/>
                </a:ext>
              </a:extLst>
            </p:cNvPr>
            <p:cNvSpPr/>
            <p:nvPr/>
          </p:nvSpPr>
          <p:spPr>
            <a:xfrm>
              <a:off x="-427165" y="467212"/>
              <a:ext cx="367095" cy="467212"/>
            </a:xfrm>
            <a:prstGeom prst="rect">
              <a:avLst/>
            </a:prstGeom>
            <a:solidFill>
              <a:srgbClr val="C9E9F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9" name="矩形 278">
              <a:extLst>
                <a:ext uri="{FF2B5EF4-FFF2-40B4-BE49-F238E27FC236}">
                  <a16:creationId xmlns:a16="http://schemas.microsoft.com/office/drawing/2014/main" id="{85E10D98-A4B1-4CEF-B751-B75EC17F1A19}"/>
                </a:ext>
              </a:extLst>
            </p:cNvPr>
            <p:cNvSpPr/>
            <p:nvPr/>
          </p:nvSpPr>
          <p:spPr>
            <a:xfrm>
              <a:off x="-427166" y="934424"/>
              <a:ext cx="367095" cy="467212"/>
            </a:xfrm>
            <a:prstGeom prst="rect">
              <a:avLst/>
            </a:prstGeom>
            <a:solidFill>
              <a:srgbClr val="40404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0" name="矩形 279">
              <a:extLst>
                <a:ext uri="{FF2B5EF4-FFF2-40B4-BE49-F238E27FC236}">
                  <a16:creationId xmlns:a16="http://schemas.microsoft.com/office/drawing/2014/main" id="{652E06DD-04A2-4B7F-B9C1-0705E192D1DF}"/>
                </a:ext>
              </a:extLst>
            </p:cNvPr>
            <p:cNvSpPr/>
            <p:nvPr/>
          </p:nvSpPr>
          <p:spPr>
            <a:xfrm>
              <a:off x="-427167" y="1401636"/>
              <a:ext cx="367095" cy="467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4E571967-BB30-4747-806A-1EECCC991522}"/>
                </a:ext>
              </a:extLst>
            </p:cNvPr>
            <p:cNvSpPr/>
            <p:nvPr/>
          </p:nvSpPr>
          <p:spPr>
            <a:xfrm>
              <a:off x="-427168" y="1868848"/>
              <a:ext cx="367095" cy="467212"/>
            </a:xfrm>
            <a:prstGeom prst="rect">
              <a:avLst/>
            </a:prstGeom>
            <a:solidFill>
              <a:srgbClr val="096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标题 4">
            <a:extLst>
              <a:ext uri="{FF2B5EF4-FFF2-40B4-BE49-F238E27FC236}">
                <a16:creationId xmlns:a16="http://schemas.microsoft.com/office/drawing/2014/main" id="{912898D1-B15B-FC2D-FB7B-4B783AE3F6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5228" y="336108"/>
            <a:ext cx="1392759" cy="403347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向安全</a:t>
            </a:r>
            <a:endParaRPr lang="en-US" altLang="zh-CN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85077F6-5B75-25B0-FE02-DE481F9C25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9113" y="792851"/>
            <a:ext cx="5546333" cy="195584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EF4461F-C923-79A1-3512-53989A583931}"/>
              </a:ext>
            </a:extLst>
          </p:cNvPr>
          <p:cNvSpPr txBox="1"/>
          <p:nvPr/>
        </p:nvSpPr>
        <p:spPr>
          <a:xfrm>
            <a:off x="1086118" y="2982714"/>
            <a:ext cx="101372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n update does not leak any information about the</a:t>
            </a:r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updated keywords</a:t>
            </a:r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.  In particular,  the server cannot learn that an updated document matches a keyword we previously queried. </a:t>
            </a:r>
          </a:p>
          <a:p>
            <a:pPr algn="l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Previous search trapdoors cannot match  trapdoors of updated files.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60D1A64-3CC4-6ED3-D7C3-F99D6D8800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4957" y="4378579"/>
            <a:ext cx="6589552" cy="1065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3190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CABB5D6-0670-4953-88B8-734C2E5B1B8A}"/>
              </a:ext>
            </a:extLst>
          </p:cNvPr>
          <p:cNvSpPr txBox="1"/>
          <p:nvPr/>
        </p:nvSpPr>
        <p:spPr>
          <a:xfrm>
            <a:off x="442347" y="357871"/>
            <a:ext cx="13668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向安全</a:t>
            </a:r>
            <a:endParaRPr lang="en-US" altLang="zh-CN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0F6E2DF-A287-42E8-BDDE-67ADDEB7B402}"/>
              </a:ext>
            </a:extLst>
          </p:cNvPr>
          <p:cNvSpPr txBox="1"/>
          <p:nvPr/>
        </p:nvSpPr>
        <p:spPr>
          <a:xfrm>
            <a:off x="1201850" y="886740"/>
            <a:ext cx="9157970" cy="1487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An SSE scheme is backward-secure if, whenever a keyword/document pair (</a:t>
            </a:r>
            <a:r>
              <a:rPr kumimoji="0" lang="en-US" altLang="zh-CN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w</a:t>
            </a:r>
            <a:r>
              <a:rPr kumimoji="0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,ind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) is added into the database and then deleted,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096E6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 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subsequent Search queries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096E6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 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on </a:t>
            </a:r>
            <a:r>
              <a:rPr kumimoji="0" lang="en-US" altLang="zh-CN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w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 do not reveal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ind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.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微软雅黑"/>
              <a:cs typeface="Times New Roman" panose="02020603050405020304" charset="0"/>
              <a:sym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EC5F74">
                    <a:lumMod val="75000"/>
                  </a:srgbClr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Update trapdoors cannot match trapdoors of deleted file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62000" noProof="0" dirty="0">
              <a:ln>
                <a:noFill/>
              </a:ln>
              <a:solidFill>
                <a:srgbClr val="EC5F74">
                  <a:lumMod val="75000"/>
                </a:srgbClr>
              </a:solidFill>
              <a:effectLst/>
              <a:uLnTx/>
              <a:uFillTx/>
              <a:latin typeface="Times New Roman" panose="02020603050405020304" charset="0"/>
              <a:ea typeface="微软雅黑"/>
              <a:cs typeface="Times New Roman" panose="02020603050405020304" charset="0"/>
              <a:sym typeface="+mn-ea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ED9D5CC-F009-430A-BEBF-95917395981F}"/>
              </a:ext>
            </a:extLst>
          </p:cNvPr>
          <p:cNvCxnSpPr/>
          <p:nvPr/>
        </p:nvCxnSpPr>
        <p:spPr>
          <a:xfrm>
            <a:off x="2490993" y="2928386"/>
            <a:ext cx="5454015" cy="0"/>
          </a:xfrm>
          <a:prstGeom prst="straightConnector1">
            <a:avLst/>
          </a:prstGeom>
          <a:ln w="38100"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86DE713F-335F-4DF4-8F76-90EDEEFA847C}"/>
              </a:ext>
            </a:extLst>
          </p:cNvPr>
          <p:cNvCxnSpPr/>
          <p:nvPr/>
        </p:nvCxnSpPr>
        <p:spPr>
          <a:xfrm>
            <a:off x="5107828" y="2784876"/>
            <a:ext cx="0" cy="15367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6210E677-9E90-4081-9A1F-56CFBBD66AFC}"/>
              </a:ext>
            </a:extLst>
          </p:cNvPr>
          <p:cNvSpPr txBox="1"/>
          <p:nvPr/>
        </p:nvSpPr>
        <p:spPr>
          <a:xfrm>
            <a:off x="4619513" y="3005221"/>
            <a:ext cx="897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微软雅黑"/>
                <a:cs typeface="Times New Roman" panose="02020603050405020304" charset="0"/>
              </a:rPr>
              <a:t>Update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9CF78C4-8369-480A-953F-D3A54369E8FD}"/>
              </a:ext>
            </a:extLst>
          </p:cNvPr>
          <p:cNvCxnSpPr/>
          <p:nvPr/>
        </p:nvCxnSpPr>
        <p:spPr>
          <a:xfrm flipH="1" flipV="1">
            <a:off x="3363483" y="2430546"/>
            <a:ext cx="1524000" cy="190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CE09BC96-908E-44D3-88EA-607A789EC7AC}"/>
              </a:ext>
            </a:extLst>
          </p:cNvPr>
          <p:cNvSpPr txBox="1"/>
          <p:nvPr/>
        </p:nvSpPr>
        <p:spPr>
          <a:xfrm>
            <a:off x="3766073" y="2062246"/>
            <a:ext cx="1121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后向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5059FF3-1E5A-40DB-BCD3-8B5B5C1F4D11}"/>
              </a:ext>
            </a:extLst>
          </p:cNvPr>
          <p:cNvCxnSpPr/>
          <p:nvPr/>
        </p:nvCxnSpPr>
        <p:spPr>
          <a:xfrm flipH="1">
            <a:off x="3487943" y="2803926"/>
            <a:ext cx="9525" cy="114935"/>
          </a:xfrm>
          <a:prstGeom prst="line">
            <a:avLst/>
          </a:prstGeom>
          <a:ln w="28575"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91019DCD-645B-4A63-B2F6-EA8F5DFEC518}"/>
              </a:ext>
            </a:extLst>
          </p:cNvPr>
          <p:cNvSpPr txBox="1"/>
          <p:nvPr/>
        </p:nvSpPr>
        <p:spPr>
          <a:xfrm>
            <a:off x="3014233" y="3005221"/>
            <a:ext cx="11887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Delete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C9074CD-A850-4D9E-90D1-414029B744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574" y="3541545"/>
            <a:ext cx="9081657" cy="2431921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0"/>
            <a:extLst>
              <a:ext uri="{FF2B5EF4-FFF2-40B4-BE49-F238E27FC236}">
                <a16:creationId xmlns:a16="http://schemas.microsoft.com/office/drawing/2014/main" id="{2B71F623-BE1F-4418-9210-55B564561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50998"/>
              </p:ext>
            </p:extLst>
          </p:nvPr>
        </p:nvGraphicFramePr>
        <p:xfrm>
          <a:off x="7633949" y="4168003"/>
          <a:ext cx="1429431" cy="31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r:id="rId4" imgW="1777365" imgH="393700" progId="Equation.DSMT4">
                  <p:embed/>
                </p:oleObj>
              </mc:Choice>
              <mc:Fallback>
                <p:oleObj r:id="rId4" imgW="1777365" imgH="393700" progId="Equation.DSMT4">
                  <p:embed/>
                  <p:pic>
                    <p:nvPicPr>
                      <p:cNvPr id="8" name="对象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19AC7FB-A486-4DCA-80A6-0AEB0706B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33949" y="4168003"/>
                        <a:ext cx="1429431" cy="316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  <a:extLst>
              <a:ext uri="{FF2B5EF4-FFF2-40B4-BE49-F238E27FC236}">
                <a16:creationId xmlns:a16="http://schemas.microsoft.com/office/drawing/2014/main" id="{3AF31DEE-A87B-4A24-9FD8-3F44F8925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20913"/>
              </p:ext>
            </p:extLst>
          </p:nvPr>
        </p:nvGraphicFramePr>
        <p:xfrm>
          <a:off x="7374744" y="5005837"/>
          <a:ext cx="2083630" cy="31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6" imgW="2590800" imgH="393700" progId="Equation.DSMT4">
                  <p:embed/>
                </p:oleObj>
              </mc:Choice>
              <mc:Fallback>
                <p:oleObj name="Equation" r:id="rId6" imgW="2590800" imgH="393700" progId="Equation.DSMT4">
                  <p:embed/>
                  <p:pic>
                    <p:nvPicPr>
                      <p:cNvPr id="9" name="对象 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1860B16-497A-4FA1-A863-63708A960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74744" y="5005837"/>
                        <a:ext cx="2083630" cy="316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  <a:extLst>
              <a:ext uri="{FF2B5EF4-FFF2-40B4-BE49-F238E27FC236}">
                <a16:creationId xmlns:a16="http://schemas.microsoft.com/office/drawing/2014/main" id="{0DC1950F-0776-4AC5-BBD7-CE5C50B99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88610"/>
              </p:ext>
            </p:extLst>
          </p:nvPr>
        </p:nvGraphicFramePr>
        <p:xfrm>
          <a:off x="7633949" y="5732122"/>
          <a:ext cx="2512612" cy="31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r:id="rId8" imgW="3124200" imgH="393700" progId="Equation.DSMT4">
                  <p:embed/>
                </p:oleObj>
              </mc:Choice>
              <mc:Fallback>
                <p:oleObj r:id="rId8" imgW="3124200" imgH="393700" progId="Equation.DSMT4">
                  <p:embed/>
                  <p:pic>
                    <p:nvPicPr>
                      <p:cNvPr id="11" name="对象 10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C839F65-395D-4EB3-9AA0-E9F60DC3A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33949" y="5732122"/>
                        <a:ext cx="2512612" cy="316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E32E42C5-2C3E-4788-8A2C-BF9B609236E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94311" y="6221802"/>
            <a:ext cx="3207889" cy="26327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FF24184-EF43-42ED-ACCC-FF7A92994D7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02200" y="6195048"/>
            <a:ext cx="5329130" cy="33235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1D8C5B11-392F-4CBB-8AAF-ECAEBB220D34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 t="18692"/>
          <a:stretch>
            <a:fillRect/>
          </a:stretch>
        </p:blipFill>
        <p:spPr>
          <a:xfrm>
            <a:off x="9831330" y="6227057"/>
            <a:ext cx="1964075" cy="252767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AA4B6CAE-E434-4F9A-8F3C-9B8F5613116C}"/>
              </a:ext>
            </a:extLst>
          </p:cNvPr>
          <p:cNvSpPr/>
          <p:nvPr/>
        </p:nvSpPr>
        <p:spPr>
          <a:xfrm>
            <a:off x="1252881" y="6033421"/>
            <a:ext cx="10542524" cy="505521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9360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1902F95-2783-40A3-8FA8-268073A048CB}"/>
              </a:ext>
            </a:extLst>
          </p:cNvPr>
          <p:cNvSpPr txBox="1"/>
          <p:nvPr/>
        </p:nvSpPr>
        <p:spPr>
          <a:xfrm>
            <a:off x="435760" y="366090"/>
            <a:ext cx="3112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前向安全方案一般构造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836E9813-A009-46AF-B793-4465CA1E09F4}"/>
              </a:ext>
            </a:extLst>
          </p:cNvPr>
          <p:cNvCxnSpPr>
            <a:cxnSpLocks/>
          </p:cNvCxnSpPr>
          <p:nvPr/>
        </p:nvCxnSpPr>
        <p:spPr>
          <a:xfrm>
            <a:off x="1500152" y="1269947"/>
            <a:ext cx="92137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E34B1DDE-3D79-4F3A-BBDE-CA8B483C85C8}"/>
              </a:ext>
            </a:extLst>
          </p:cNvPr>
          <p:cNvCxnSpPr/>
          <p:nvPr/>
        </p:nvCxnSpPr>
        <p:spPr>
          <a:xfrm flipH="1">
            <a:off x="1449835" y="3656376"/>
            <a:ext cx="908108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73801B3A-2F6F-4DE3-81C8-1B7F6937EA12}"/>
              </a:ext>
            </a:extLst>
          </p:cNvPr>
          <p:cNvSpPr txBox="1"/>
          <p:nvPr/>
        </p:nvSpPr>
        <p:spPr>
          <a:xfrm>
            <a:off x="5258438" y="808282"/>
            <a:ext cx="1463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pdat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8237E20-9B0F-44A2-8F3B-29E661D75635}"/>
              </a:ext>
            </a:extLst>
          </p:cNvPr>
          <p:cNvSpPr txBox="1"/>
          <p:nvPr/>
        </p:nvSpPr>
        <p:spPr>
          <a:xfrm>
            <a:off x="5336931" y="3566938"/>
            <a:ext cx="1153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arch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A54C1B8-1521-4182-B13D-80C9817832F5}"/>
                  </a:ext>
                </a:extLst>
              </p:cNvPr>
              <p:cNvSpPr/>
              <p:nvPr/>
            </p:nvSpPr>
            <p:spPr>
              <a:xfrm>
                <a:off x="1542968" y="1361977"/>
                <a:ext cx="1387221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𝑲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𝒘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𝑺𝑻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A54C1B8-1521-4182-B13D-80C981783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968" y="1361977"/>
                <a:ext cx="1387221" cy="378297"/>
              </a:xfrm>
              <a:prstGeom prst="rect">
                <a:avLst/>
              </a:prstGeom>
              <a:blipFill>
                <a:blip r:embed="rId2"/>
                <a:stretch>
                  <a:fillRect l="-3043" r="-870" b="-1093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58B0EE6-F294-42B2-A0D2-5A91154E7F44}"/>
                  </a:ext>
                </a:extLst>
              </p:cNvPr>
              <p:cNvSpPr/>
              <p:nvPr/>
            </p:nvSpPr>
            <p:spPr>
              <a:xfrm>
                <a:off x="3750046" y="1367270"/>
                <a:ext cx="1387221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𝑲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𝒘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𝑺𝑻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58B0EE6-F294-42B2-A0D2-5A91154E7F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0046" y="1367270"/>
                <a:ext cx="1387221" cy="378297"/>
              </a:xfrm>
              <a:prstGeom prst="rect">
                <a:avLst/>
              </a:prstGeom>
              <a:blipFill>
                <a:blip r:embed="rId3"/>
                <a:stretch>
                  <a:fillRect l="-3043" r="-870" b="-1093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9144051-5FF3-4A98-B7E6-78A02CADE6B4}"/>
                  </a:ext>
                </a:extLst>
              </p:cNvPr>
              <p:cNvSpPr/>
              <p:nvPr/>
            </p:nvSpPr>
            <p:spPr>
              <a:xfrm>
                <a:off x="6153576" y="1343515"/>
                <a:ext cx="1562449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𝑲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𝒘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𝑺𝑻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𝒄</m:t>
                          </m:r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9144051-5FF3-4A98-B7E6-78A02CADE6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576" y="1343515"/>
                <a:ext cx="1562449" cy="378297"/>
              </a:xfrm>
              <a:prstGeom prst="rect">
                <a:avLst/>
              </a:prstGeom>
              <a:blipFill>
                <a:blip r:embed="rId4"/>
                <a:stretch>
                  <a:fillRect l="-3861" r="-1931" b="-1093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3CECAE3-8261-4B41-8B7B-CE145C67743F}"/>
                  </a:ext>
                </a:extLst>
              </p:cNvPr>
              <p:cNvSpPr/>
              <p:nvPr/>
            </p:nvSpPr>
            <p:spPr>
              <a:xfrm>
                <a:off x="8614560" y="1367270"/>
                <a:ext cx="1496821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𝑲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𝒘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𝑺𝑻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𝒄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3CECAE3-8261-4B41-8B7B-CE145C6774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4560" y="1367270"/>
                <a:ext cx="1496821" cy="378297"/>
              </a:xfrm>
              <a:prstGeom prst="rect">
                <a:avLst/>
              </a:prstGeom>
              <a:blipFill>
                <a:blip r:embed="rId5"/>
                <a:stretch>
                  <a:fillRect b="-1093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F658776-EC03-42D7-AE3E-9FFA99AD67DA}"/>
              </a:ext>
            </a:extLst>
          </p:cNvPr>
          <p:cNvCxnSpPr/>
          <p:nvPr/>
        </p:nvCxnSpPr>
        <p:spPr>
          <a:xfrm>
            <a:off x="2140726" y="1740273"/>
            <a:ext cx="0" cy="4543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E2D908E-4BA2-4BE5-9CDB-8C564FAD7E89}"/>
                  </a:ext>
                </a:extLst>
              </p:cNvPr>
              <p:cNvSpPr/>
              <p:nvPr/>
            </p:nvSpPr>
            <p:spPr>
              <a:xfrm>
                <a:off x="1500152" y="2248060"/>
                <a:ext cx="1387221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𝑲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𝒘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𝑺𝑻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E2D908E-4BA2-4BE5-9CDB-8C564FAD7E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152" y="2248060"/>
                <a:ext cx="1387221" cy="378297"/>
              </a:xfrm>
              <a:prstGeom prst="rect">
                <a:avLst/>
              </a:prstGeom>
              <a:blipFill>
                <a:blip r:embed="rId6"/>
                <a:stretch>
                  <a:fillRect l="-3043" r="-870" b="-937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5B66507-C37C-4B1E-A51A-6A30087F8EDD}"/>
                  </a:ext>
                </a:extLst>
              </p:cNvPr>
              <p:cNvSpPr txBox="1"/>
              <p:nvPr/>
            </p:nvSpPr>
            <p:spPr>
              <a:xfrm>
                <a:off x="1944831" y="2671415"/>
                <a:ext cx="2917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⊕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5B66507-C37C-4B1E-A51A-6A30087F8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831" y="2671415"/>
                <a:ext cx="291747" cy="276999"/>
              </a:xfrm>
              <a:prstGeom prst="rect">
                <a:avLst/>
              </a:prstGeom>
              <a:blipFill>
                <a:blip r:embed="rId7"/>
                <a:stretch>
                  <a:fillRect l="-22917" r="-25000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3086173-0613-4E53-9DC5-BB946E35CE0B}"/>
                  </a:ext>
                </a:extLst>
              </p:cNvPr>
              <p:cNvSpPr/>
              <p:nvPr/>
            </p:nvSpPr>
            <p:spPr>
              <a:xfrm>
                <a:off x="1500153" y="2979080"/>
                <a:ext cx="1404638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𝒐𝒑</m:t>
                      </m:r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||</m:t>
                      </m:r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𝒇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3086173-0613-4E53-9DC5-BB946E35CE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153" y="2979080"/>
                <a:ext cx="1404638" cy="378297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E117B468-C3DB-4B17-99AA-33CB97BE610E}"/>
                  </a:ext>
                </a:extLst>
              </p:cNvPr>
              <p:cNvSpPr/>
              <p:nvPr/>
            </p:nvSpPr>
            <p:spPr>
              <a:xfrm>
                <a:off x="3760752" y="2271498"/>
                <a:ext cx="1387221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𝑲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𝒘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𝑺𝑻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E117B468-C3DB-4B17-99AA-33CB97BE61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752" y="2271498"/>
                <a:ext cx="1387221" cy="378297"/>
              </a:xfrm>
              <a:prstGeom prst="rect">
                <a:avLst/>
              </a:prstGeom>
              <a:blipFill>
                <a:blip r:embed="rId9"/>
                <a:stretch>
                  <a:fillRect l="-3493" r="-1310" b="-937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C45086-5111-4094-A800-8BF83851B764}"/>
                  </a:ext>
                </a:extLst>
              </p:cNvPr>
              <p:cNvSpPr txBox="1"/>
              <p:nvPr/>
            </p:nvSpPr>
            <p:spPr>
              <a:xfrm>
                <a:off x="4272384" y="2705107"/>
                <a:ext cx="2917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⊕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C45086-5111-4094-A800-8BF83851B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2384" y="2705107"/>
                <a:ext cx="291747" cy="276999"/>
              </a:xfrm>
              <a:prstGeom prst="rect">
                <a:avLst/>
              </a:prstGeom>
              <a:blipFill>
                <a:blip r:embed="rId10"/>
                <a:stretch>
                  <a:fillRect l="-25000" t="-2222" r="-22917" b="-2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1759457-A5E1-4668-A3C4-9B8D8BFCF7E9}"/>
                  </a:ext>
                </a:extLst>
              </p:cNvPr>
              <p:cNvSpPr/>
              <p:nvPr/>
            </p:nvSpPr>
            <p:spPr>
              <a:xfrm>
                <a:off x="3724648" y="3014586"/>
                <a:ext cx="1387221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𝒐𝒑</m:t>
                      </m:r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𝒇</m:t>
                          </m:r>
                        </m:e>
                      </m:d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|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𝑺𝑻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1759457-A5E1-4668-A3C4-9B8D8BFCF7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648" y="3014586"/>
                <a:ext cx="1387221" cy="378297"/>
              </a:xfrm>
              <a:prstGeom prst="rect">
                <a:avLst/>
              </a:prstGeom>
              <a:blipFill>
                <a:blip r:embed="rId11"/>
                <a:stretch>
                  <a:fillRect b="-937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674CF8E-E124-442C-9A4C-C3750134F979}"/>
                  </a:ext>
                </a:extLst>
              </p:cNvPr>
              <p:cNvSpPr/>
              <p:nvPr/>
            </p:nvSpPr>
            <p:spPr>
              <a:xfrm>
                <a:off x="6175092" y="2309312"/>
                <a:ext cx="1502833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𝑲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𝒘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𝑺𝑻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𝒄</m:t>
                          </m:r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674CF8E-E124-442C-9A4C-C3750134F9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092" y="2309312"/>
                <a:ext cx="1502833" cy="378297"/>
              </a:xfrm>
              <a:prstGeom prst="rect">
                <a:avLst/>
              </a:prstGeom>
              <a:blipFill>
                <a:blip r:embed="rId12"/>
                <a:stretch>
                  <a:fillRect l="-6024" r="-4016" b="-937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B3CA663-6F4E-48BA-B4F5-024F0951420A}"/>
                  </a:ext>
                </a:extLst>
              </p:cNvPr>
              <p:cNvSpPr txBox="1"/>
              <p:nvPr/>
            </p:nvSpPr>
            <p:spPr>
              <a:xfrm>
                <a:off x="6780634" y="2737587"/>
                <a:ext cx="2917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⊕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B3CA663-6F4E-48BA-B4F5-024F09514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634" y="2737587"/>
                <a:ext cx="291747" cy="276999"/>
              </a:xfrm>
              <a:prstGeom prst="rect">
                <a:avLst/>
              </a:prstGeom>
              <a:blipFill>
                <a:blip r:embed="rId13"/>
                <a:stretch>
                  <a:fillRect l="-22917" r="-25000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921947A-1D35-40A6-9717-1066184A0527}"/>
                  </a:ext>
                </a:extLst>
              </p:cNvPr>
              <p:cNvSpPr/>
              <p:nvPr/>
            </p:nvSpPr>
            <p:spPr>
              <a:xfrm>
                <a:off x="6192509" y="3040332"/>
                <a:ext cx="1523516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𝒐𝒑</m:t>
                    </m:r>
                    <m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||</m:t>
                    </m:r>
                    <m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𝒇</m:t>
                    </m:r>
                  </m:oMath>
                </a14:m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||</a:t>
                </a:r>
                <a:r>
                  <a:rPr lang="en-US" altLang="zh-CN" b="1" dirty="0">
                    <a:solidFill>
                      <a:prstClr val="black">
                        <a:lumMod val="95000"/>
                        <a:lumOff val="5000"/>
                      </a:prst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𝑺𝑻</m:t>
                        </m:r>
                      </m:e>
                      <m:sub>
                        <m:r>
                          <a:rPr lang="en-US" altLang="zh-CN" b="1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zh-CN" b="1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921947A-1D35-40A6-9717-1066184A05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509" y="3040332"/>
                <a:ext cx="1523516" cy="378297"/>
              </a:xfrm>
              <a:prstGeom prst="rect">
                <a:avLst/>
              </a:prstGeom>
              <a:blipFill>
                <a:blip r:embed="rId14"/>
                <a:stretch>
                  <a:fillRect t="-6250" b="-2187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6D6775B7-5EEC-4697-8CA8-6CC2DEEA946A}"/>
                  </a:ext>
                </a:extLst>
              </p:cNvPr>
              <p:cNvSpPr/>
              <p:nvPr/>
            </p:nvSpPr>
            <p:spPr>
              <a:xfrm>
                <a:off x="8570453" y="2316556"/>
                <a:ext cx="1540932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𝑲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𝒘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𝑺𝑻</m:t>
                          </m:r>
                        </m:e>
                        <m:sub>
                          <m:r>
                            <a:rPr kumimoji="0" lang="en-US" altLang="zh-CN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𝒄</m:t>
                          </m:r>
                        </m:sub>
                      </m:sSub>
                      <m:r>
                        <a:rPr kumimoji="0" lang="en-US" altLang="zh-CN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6D6775B7-5EEC-4697-8CA8-6CC2DEEA94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0453" y="2316556"/>
                <a:ext cx="1540932" cy="378297"/>
              </a:xfrm>
              <a:prstGeom prst="rect">
                <a:avLst/>
              </a:prstGeom>
              <a:blipFill>
                <a:blip r:embed="rId15"/>
                <a:stretch>
                  <a:fillRect b="-1093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1E112F2-C95C-470D-81F2-8C3BD978370F}"/>
                  </a:ext>
                </a:extLst>
              </p:cNvPr>
              <p:cNvSpPr txBox="1"/>
              <p:nvPr/>
            </p:nvSpPr>
            <p:spPr>
              <a:xfrm>
                <a:off x="9097034" y="2742184"/>
                <a:ext cx="2917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⊕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1E112F2-C95C-470D-81F2-8C3BD9783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7034" y="2742184"/>
                <a:ext cx="291747" cy="276999"/>
              </a:xfrm>
              <a:prstGeom prst="rect">
                <a:avLst/>
              </a:prstGeom>
              <a:blipFill>
                <a:blip r:embed="rId16"/>
                <a:stretch>
                  <a:fillRect l="-22917" t="-2222" r="-25000" b="-2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C9AB2D37-56CA-48F9-A09D-1E05E4BFB4BE}"/>
                  </a:ext>
                </a:extLst>
              </p:cNvPr>
              <p:cNvSpPr/>
              <p:nvPr/>
            </p:nvSpPr>
            <p:spPr>
              <a:xfrm>
                <a:off x="8587870" y="3047576"/>
                <a:ext cx="1523516" cy="378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𝒐𝒑</m:t>
                    </m:r>
                    <m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||</m:t>
                    </m:r>
                    <m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𝒇</m:t>
                    </m:r>
                  </m:oMath>
                </a14:m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||</a:t>
                </a:r>
                <a:r>
                  <a:rPr lang="en-US" altLang="zh-CN" b="1" dirty="0">
                    <a:solidFill>
                      <a:prstClr val="black">
                        <a:lumMod val="95000"/>
                        <a:lumOff val="5000"/>
                      </a:prst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𝑺𝑻</m:t>
                        </m:r>
                      </m:e>
                      <m:sub>
                        <m:r>
                          <a:rPr lang="en-US" altLang="zh-CN" b="1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zh-CN" b="1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C9AB2D37-56CA-48F9-A09D-1E05E4BFB4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870" y="3047576"/>
                <a:ext cx="1523516" cy="378297"/>
              </a:xfrm>
              <a:prstGeom prst="rect">
                <a:avLst/>
              </a:prstGeom>
              <a:blipFill>
                <a:blip r:embed="rId17"/>
                <a:stretch>
                  <a:fillRect t="-6250" b="-2187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53A8EDE-D910-42B8-9D14-71AF3F6D3C3B}"/>
              </a:ext>
            </a:extLst>
          </p:cNvPr>
          <p:cNvCxnSpPr/>
          <p:nvPr/>
        </p:nvCxnSpPr>
        <p:spPr>
          <a:xfrm>
            <a:off x="4418259" y="1793716"/>
            <a:ext cx="0" cy="4543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944B829-5557-4123-8E3B-0ACD6F65B211}"/>
              </a:ext>
            </a:extLst>
          </p:cNvPr>
          <p:cNvCxnSpPr/>
          <p:nvPr/>
        </p:nvCxnSpPr>
        <p:spPr>
          <a:xfrm>
            <a:off x="6911518" y="1793716"/>
            <a:ext cx="0" cy="4543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7F6D1EFC-E688-462B-99C8-3C4D67B3B0C2}"/>
              </a:ext>
            </a:extLst>
          </p:cNvPr>
          <p:cNvCxnSpPr/>
          <p:nvPr/>
        </p:nvCxnSpPr>
        <p:spPr>
          <a:xfrm>
            <a:off x="9210395" y="1793716"/>
            <a:ext cx="0" cy="4543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5570F4B-D4C6-4079-9826-D2CCF43E1574}"/>
              </a:ext>
            </a:extLst>
          </p:cNvPr>
          <p:cNvCxnSpPr>
            <a:cxnSpLocks/>
          </p:cNvCxnSpPr>
          <p:nvPr/>
        </p:nvCxnSpPr>
        <p:spPr>
          <a:xfrm>
            <a:off x="2930189" y="1559509"/>
            <a:ext cx="794459" cy="1652609"/>
          </a:xfrm>
          <a:prstGeom prst="straightConnector1">
            <a:avLst/>
          </a:prstGeom>
          <a:ln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CA0C5D3C-E57B-49E9-8947-B7BE73F78162}"/>
              </a:ext>
            </a:extLst>
          </p:cNvPr>
          <p:cNvCxnSpPr>
            <a:cxnSpLocks/>
          </p:cNvCxnSpPr>
          <p:nvPr/>
        </p:nvCxnSpPr>
        <p:spPr>
          <a:xfrm>
            <a:off x="7810055" y="1551125"/>
            <a:ext cx="794459" cy="1652609"/>
          </a:xfrm>
          <a:prstGeom prst="straightConnector1">
            <a:avLst/>
          </a:prstGeom>
          <a:ln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1D62565D-91D7-4F4E-B292-D737301D9E7D}"/>
              </a:ext>
            </a:extLst>
          </p:cNvPr>
          <p:cNvSpPr txBox="1"/>
          <p:nvPr/>
        </p:nvSpPr>
        <p:spPr>
          <a:xfrm>
            <a:off x="1347841" y="4280902"/>
            <a:ext cx="9842743" cy="8794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Searchable Encryption with Optimal Search in the Presence of Deletions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nix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curity 2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SE: Robust searchable encryption with forward and backward security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FS 2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3135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4BF691-F5A7-40FD-BBB6-F4462B5172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325" y="341398"/>
            <a:ext cx="2284964" cy="403347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键词猜测攻击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F0EEDEB-303D-4C15-94F0-FAF10FFE13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6501" y="687859"/>
            <a:ext cx="7578998" cy="5828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5901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B9B559-0CE6-4283-B2ED-58634FC025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8686" y="341397"/>
            <a:ext cx="3904391" cy="403347"/>
          </a:xfrm>
        </p:spPr>
        <p:txBody>
          <a:bodyPr>
            <a:normAutofit fontScale="90000"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抗关键词猜测攻击一般构造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54F77C2-5A45-4741-B38E-0F9B5E071C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3872" y="164894"/>
            <a:ext cx="7723894" cy="479201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C3C5E99-B8FA-4B09-97A1-8D1C7E7AFA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234" y="4892811"/>
            <a:ext cx="10753859" cy="1717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7991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封面">
  <a:themeElements>
    <a:clrScheme name="三未信安-主题色">
      <a:dk1>
        <a:srgbClr val="080808"/>
      </a:dk1>
      <a:lt1>
        <a:sysClr val="window" lastClr="FFFFFF"/>
      </a:lt1>
      <a:dk2>
        <a:srgbClr val="080808"/>
      </a:dk2>
      <a:lt2>
        <a:srgbClr val="FFFFFF"/>
      </a:lt2>
      <a:accent1>
        <a:srgbClr val="8EAADB"/>
      </a:accent1>
      <a:accent2>
        <a:srgbClr val="2F5496"/>
      </a:accent2>
      <a:accent3>
        <a:srgbClr val="A5A5A5"/>
      </a:accent3>
      <a:accent4>
        <a:srgbClr val="48A1FA"/>
      </a:accent4>
      <a:accent5>
        <a:srgbClr val="A8D08D"/>
      </a:accent5>
      <a:accent6>
        <a:srgbClr val="538135"/>
      </a:accent6>
      <a:hlink>
        <a:srgbClr val="48A1FA"/>
      </a:hlink>
      <a:folHlink>
        <a:srgbClr val="A5A5A5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22</TotalTime>
  <Words>1549</Words>
  <Application>Microsoft Office PowerPoint</Application>
  <PresentationFormat>宽屏</PresentationFormat>
  <Paragraphs>255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NimbusRomNo9L-Regu</vt:lpstr>
      <vt:lpstr>等线</vt:lpstr>
      <vt:lpstr>等线 Light</vt:lpstr>
      <vt:lpstr>微软雅黑</vt:lpstr>
      <vt:lpstr>Arial</vt:lpstr>
      <vt:lpstr>Cambria Math</vt:lpstr>
      <vt:lpstr>Times New Roman</vt:lpstr>
      <vt:lpstr>Wingdings</vt:lpstr>
      <vt:lpstr>Office 主题​​</vt:lpstr>
      <vt:lpstr>封面</vt:lpstr>
      <vt:lpstr>MathType 7.0 Equation</vt:lpstr>
      <vt:lpstr>Equation</vt:lpstr>
      <vt:lpstr>PowerPoint 演示文稿</vt:lpstr>
      <vt:lpstr>SSE与PKSE</vt:lpstr>
      <vt:lpstr>对称可搜索加密发展</vt:lpstr>
      <vt:lpstr>公钥可搜索加密发展</vt:lpstr>
      <vt:lpstr>前向安全</vt:lpstr>
      <vt:lpstr>PowerPoint 演示文稿</vt:lpstr>
      <vt:lpstr>PowerPoint 演示文稿</vt:lpstr>
      <vt:lpstr>关键词猜测攻击</vt:lpstr>
      <vt:lpstr>抗关键词猜测攻击一般构造</vt:lpstr>
      <vt:lpstr>Contributions</vt:lpstr>
      <vt:lpstr>设计目标</vt:lpstr>
      <vt:lpstr>DSSE</vt:lpstr>
      <vt:lpstr>G-HSE</vt:lpstr>
      <vt:lpstr>G-HSE</vt:lpstr>
      <vt:lpstr>ICKAE</vt:lpstr>
      <vt:lpstr>ICKAE</vt:lpstr>
      <vt:lpstr>ICKAE</vt:lpstr>
      <vt:lpstr>ICKAE</vt:lpstr>
      <vt:lpstr>E-DSSE</vt:lpstr>
      <vt:lpstr>PowerPoint 演示文稿</vt:lpstr>
      <vt:lpstr>PowerPoint 演示文稿</vt:lpstr>
      <vt:lpstr>PowerPoint 演示文稿</vt:lpstr>
      <vt:lpstr>应用场景</vt:lpstr>
      <vt:lpstr>PowerPoint 演示文稿</vt:lpstr>
      <vt:lpstr>IBE</vt:lpstr>
      <vt:lpstr>SME</vt:lpstr>
      <vt:lpstr>算法流程</vt:lpstr>
      <vt:lpstr>委托</vt:lpstr>
      <vt:lpstr>更新</vt:lpstr>
      <vt:lpstr>搜索</vt:lpstr>
      <vt:lpstr>完整性证明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三未信安</dc:creator>
  <cp:lastModifiedBy>洪军</cp:lastModifiedBy>
  <cp:revision>176</cp:revision>
  <dcterms:created xsi:type="dcterms:W3CDTF">2022-07-15T06:47:50Z</dcterms:created>
  <dcterms:modified xsi:type="dcterms:W3CDTF">2024-11-14T07:46:54Z</dcterms:modified>
</cp:coreProperties>
</file>